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МИНИСТЕРСТВО ОБРАЗОВАНИЯ И НАУКИ</w: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РЕСПУБЛИКИ КАЗАХСТАН</w: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НАЦИОНАЛЬНЫЙ ЦЕНТР ТЕСТИРОВАНИЯ</w: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 w:val="48"/>
          <w:szCs w:val="24"/>
          <w:lang w:eastAsia="ru-RU"/>
        </w:rPr>
        <w:t>КНИЖКА-ВОПРОСНИК</w: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>
        <w:rPr>
          <w:rFonts w:ascii="KZ Times New Roman" w:eastAsia="Times New Roman" w:hAnsi="KZ Times New Roman" w:cs="Times New Roman"/>
          <w:noProof/>
          <w:sz w:val="48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10B9A970" wp14:editId="3DA5D733">
                <wp:simplePos x="0" y="0"/>
                <wp:positionH relativeFrom="column">
                  <wp:posOffset>5114925</wp:posOffset>
                </wp:positionH>
                <wp:positionV relativeFrom="paragraph">
                  <wp:posOffset>194310</wp:posOffset>
                </wp:positionV>
                <wp:extent cx="990600" cy="2505075"/>
                <wp:effectExtent l="0" t="0" r="19050" b="9525"/>
                <wp:wrapNone/>
                <wp:docPr id="92" name="Группа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600" cy="2505075"/>
                          <a:chOff x="0" y="0"/>
                          <a:chExt cx="990600" cy="2505075"/>
                        </a:xfrm>
                      </wpg:grpSpPr>
                      <wps:wsp>
                        <wps:cNvPr id="1" name="Прямоугольник 1"/>
                        <wps:cNvSpPr/>
                        <wps:spPr>
                          <a:xfrm>
                            <a:off x="0" y="0"/>
                            <a:ext cx="990600" cy="228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Сектор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Прямоугольник 2"/>
                        <wps:cNvSpPr/>
                        <wps:spPr>
                          <a:xfrm>
                            <a:off x="0" y="228600"/>
                            <a:ext cx="990600" cy="2260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>Вариант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Прямоугольник 3"/>
                        <wps:cNvSpPr/>
                        <wps:spPr>
                          <a:xfrm>
                            <a:off x="38100" y="647700"/>
                            <a:ext cx="914400" cy="1803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Овал 4"/>
                        <wps:cNvSpPr/>
                        <wps:spPr>
                          <a:xfrm>
                            <a:off x="133350" y="6953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оле 5"/>
                        <wps:cNvSpPr txBox="1"/>
                        <wps:spPr>
                          <a:xfrm>
                            <a:off x="7620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Овал 6"/>
                        <wps:cNvSpPr/>
                        <wps:spPr>
                          <a:xfrm>
                            <a:off x="133350" y="8763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оле 7"/>
                        <wps:cNvSpPr txBox="1"/>
                        <wps:spPr>
                          <a:xfrm>
                            <a:off x="7620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Овал 8"/>
                        <wps:cNvSpPr/>
                        <wps:spPr>
                          <a:xfrm>
                            <a:off x="13335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оле 9"/>
                        <wps:cNvSpPr txBox="1"/>
                        <wps:spPr>
                          <a:xfrm>
                            <a:off x="7620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Овал 10"/>
                        <wps:cNvSpPr/>
                        <wps:spPr>
                          <a:xfrm>
                            <a:off x="13335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оле 11"/>
                        <wps:cNvSpPr txBox="1"/>
                        <wps:spPr>
                          <a:xfrm>
                            <a:off x="7620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Овал 12"/>
                        <wps:cNvSpPr/>
                        <wps:spPr>
                          <a:xfrm>
                            <a:off x="13335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Поле 13"/>
                        <wps:cNvSpPr txBox="1"/>
                        <wps:spPr>
                          <a:xfrm>
                            <a:off x="7620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Овал 14"/>
                        <wps:cNvSpPr/>
                        <wps:spPr>
                          <a:xfrm>
                            <a:off x="133350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Поле 15"/>
                        <wps:cNvSpPr txBox="1"/>
                        <wps:spPr>
                          <a:xfrm>
                            <a:off x="7620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Овал 16"/>
                        <wps:cNvSpPr/>
                        <wps:spPr>
                          <a:xfrm>
                            <a:off x="13335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оле 17"/>
                        <wps:cNvSpPr txBox="1"/>
                        <wps:spPr>
                          <a:xfrm>
                            <a:off x="7620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Овал 18"/>
                        <wps:cNvSpPr/>
                        <wps:spPr>
                          <a:xfrm>
                            <a:off x="13335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Поле 19"/>
                        <wps:cNvSpPr txBox="1"/>
                        <wps:spPr>
                          <a:xfrm>
                            <a:off x="7620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Овал 20"/>
                        <wps:cNvSpPr/>
                        <wps:spPr>
                          <a:xfrm>
                            <a:off x="13335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Поле 21"/>
                        <wps:cNvSpPr txBox="1"/>
                        <wps:spPr>
                          <a:xfrm>
                            <a:off x="7620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Овал 22"/>
                        <wps:cNvSpPr/>
                        <wps:spPr>
                          <a:xfrm>
                            <a:off x="13335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Поле 23"/>
                        <wps:cNvSpPr txBox="1"/>
                        <wps:spPr>
                          <a:xfrm>
                            <a:off x="7620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Овал 24"/>
                        <wps:cNvSpPr/>
                        <wps:spPr>
                          <a:xfrm>
                            <a:off x="342900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Поле 25"/>
                        <wps:cNvSpPr txBox="1"/>
                        <wps:spPr>
                          <a:xfrm>
                            <a:off x="28575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Овал 26"/>
                        <wps:cNvSpPr/>
                        <wps:spPr>
                          <a:xfrm>
                            <a:off x="342900" y="8763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оле 27"/>
                        <wps:cNvSpPr txBox="1"/>
                        <wps:spPr>
                          <a:xfrm>
                            <a:off x="28575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Овал 28"/>
                        <wps:cNvSpPr/>
                        <wps:spPr>
                          <a:xfrm>
                            <a:off x="34290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оле 29"/>
                        <wps:cNvSpPr txBox="1"/>
                        <wps:spPr>
                          <a:xfrm>
                            <a:off x="28575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Овал 30"/>
                        <wps:cNvSpPr/>
                        <wps:spPr>
                          <a:xfrm>
                            <a:off x="34290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оле 31"/>
                        <wps:cNvSpPr txBox="1"/>
                        <wps:spPr>
                          <a:xfrm>
                            <a:off x="28575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Овал 32"/>
                        <wps:cNvSpPr/>
                        <wps:spPr>
                          <a:xfrm>
                            <a:off x="34290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Поле 33"/>
                        <wps:cNvSpPr txBox="1"/>
                        <wps:spPr>
                          <a:xfrm>
                            <a:off x="28575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Овал 34"/>
                        <wps:cNvSpPr/>
                        <wps:spPr>
                          <a:xfrm>
                            <a:off x="342900" y="15906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оле 35"/>
                        <wps:cNvSpPr txBox="1"/>
                        <wps:spPr>
                          <a:xfrm>
                            <a:off x="28575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Овал 36"/>
                        <wps:cNvSpPr/>
                        <wps:spPr>
                          <a:xfrm>
                            <a:off x="34290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оле 37"/>
                        <wps:cNvSpPr txBox="1"/>
                        <wps:spPr>
                          <a:xfrm>
                            <a:off x="28575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Овал 38"/>
                        <wps:cNvSpPr/>
                        <wps:spPr>
                          <a:xfrm>
                            <a:off x="34290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Поле 39"/>
                        <wps:cNvSpPr txBox="1"/>
                        <wps:spPr>
                          <a:xfrm>
                            <a:off x="28575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Овал 40"/>
                        <wps:cNvSpPr/>
                        <wps:spPr>
                          <a:xfrm>
                            <a:off x="34290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Поле 41"/>
                        <wps:cNvSpPr txBox="1"/>
                        <wps:spPr>
                          <a:xfrm>
                            <a:off x="28575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Овал 42"/>
                        <wps:cNvSpPr/>
                        <wps:spPr>
                          <a:xfrm>
                            <a:off x="34290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Поле 43"/>
                        <wps:cNvSpPr txBox="1"/>
                        <wps:spPr>
                          <a:xfrm>
                            <a:off x="28575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Овал 44"/>
                        <wps:cNvSpPr/>
                        <wps:spPr>
                          <a:xfrm>
                            <a:off x="561975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оле 45"/>
                        <wps:cNvSpPr txBox="1"/>
                        <wps:spPr>
                          <a:xfrm>
                            <a:off x="504825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Овал 46"/>
                        <wps:cNvSpPr/>
                        <wps:spPr>
                          <a:xfrm>
                            <a:off x="561975" y="8763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Поле 47"/>
                        <wps:cNvSpPr txBox="1"/>
                        <wps:spPr>
                          <a:xfrm>
                            <a:off x="504825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Овал 48"/>
                        <wps:cNvSpPr/>
                        <wps:spPr>
                          <a:xfrm>
                            <a:off x="561975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Поле 49"/>
                        <wps:cNvSpPr txBox="1"/>
                        <wps:spPr>
                          <a:xfrm>
                            <a:off x="504825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Овал 50"/>
                        <wps:cNvSpPr/>
                        <wps:spPr>
                          <a:xfrm>
                            <a:off x="561975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Поле 51"/>
                        <wps:cNvSpPr txBox="1"/>
                        <wps:spPr>
                          <a:xfrm>
                            <a:off x="504825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Овал 52"/>
                        <wps:cNvSpPr/>
                        <wps:spPr>
                          <a:xfrm>
                            <a:off x="561975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Поле 53"/>
                        <wps:cNvSpPr txBox="1"/>
                        <wps:spPr>
                          <a:xfrm>
                            <a:off x="504825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Овал 54"/>
                        <wps:cNvSpPr/>
                        <wps:spPr>
                          <a:xfrm>
                            <a:off x="561975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Поле 55"/>
                        <wps:cNvSpPr txBox="1"/>
                        <wps:spPr>
                          <a:xfrm>
                            <a:off x="504825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Овал 56"/>
                        <wps:cNvSpPr/>
                        <wps:spPr>
                          <a:xfrm>
                            <a:off x="561975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Поле 57"/>
                        <wps:cNvSpPr txBox="1"/>
                        <wps:spPr>
                          <a:xfrm>
                            <a:off x="504825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Овал 58"/>
                        <wps:cNvSpPr/>
                        <wps:spPr>
                          <a:xfrm>
                            <a:off x="561975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оле 59"/>
                        <wps:cNvSpPr txBox="1"/>
                        <wps:spPr>
                          <a:xfrm>
                            <a:off x="504825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Овал 60"/>
                        <wps:cNvSpPr/>
                        <wps:spPr>
                          <a:xfrm>
                            <a:off x="561975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Поле 61"/>
                        <wps:cNvSpPr txBox="1"/>
                        <wps:spPr>
                          <a:xfrm>
                            <a:off x="504825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Овал 62"/>
                        <wps:cNvSpPr/>
                        <wps:spPr>
                          <a:xfrm>
                            <a:off x="561975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Поле 63"/>
                        <wps:cNvSpPr txBox="1"/>
                        <wps:spPr>
                          <a:xfrm>
                            <a:off x="504825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Овал 64"/>
                        <wps:cNvSpPr/>
                        <wps:spPr>
                          <a:xfrm>
                            <a:off x="781050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Поле 65"/>
                        <wps:cNvSpPr txBox="1"/>
                        <wps:spPr>
                          <a:xfrm>
                            <a:off x="72390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Овал 66"/>
                        <wps:cNvSpPr/>
                        <wps:spPr>
                          <a:xfrm>
                            <a:off x="781050" y="8763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Поле 67"/>
                        <wps:cNvSpPr txBox="1"/>
                        <wps:spPr>
                          <a:xfrm>
                            <a:off x="72390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78105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Поле 69"/>
                        <wps:cNvSpPr txBox="1"/>
                        <wps:spPr>
                          <a:xfrm>
                            <a:off x="72390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Овал 70"/>
                        <wps:cNvSpPr/>
                        <wps:spPr>
                          <a:xfrm>
                            <a:off x="78105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Поле 71"/>
                        <wps:cNvSpPr txBox="1"/>
                        <wps:spPr>
                          <a:xfrm>
                            <a:off x="72390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Овал 72"/>
                        <wps:cNvSpPr/>
                        <wps:spPr>
                          <a:xfrm>
                            <a:off x="78105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Поле 73"/>
                        <wps:cNvSpPr txBox="1"/>
                        <wps:spPr>
                          <a:xfrm>
                            <a:off x="72390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Овал 74"/>
                        <wps:cNvSpPr/>
                        <wps:spPr>
                          <a:xfrm>
                            <a:off x="781050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Поле 75"/>
                        <wps:cNvSpPr txBox="1"/>
                        <wps:spPr>
                          <a:xfrm>
                            <a:off x="72390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Овал 76"/>
                        <wps:cNvSpPr/>
                        <wps:spPr>
                          <a:xfrm>
                            <a:off x="78105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Поле 77"/>
                        <wps:cNvSpPr txBox="1"/>
                        <wps:spPr>
                          <a:xfrm>
                            <a:off x="72390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Овал 78"/>
                        <wps:cNvSpPr/>
                        <wps:spPr>
                          <a:xfrm>
                            <a:off x="78105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Поле 79"/>
                        <wps:cNvSpPr txBox="1"/>
                        <wps:spPr>
                          <a:xfrm>
                            <a:off x="72390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Овал 80"/>
                        <wps:cNvSpPr/>
                        <wps:spPr>
                          <a:xfrm>
                            <a:off x="78105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Поле 81"/>
                        <wps:cNvSpPr txBox="1"/>
                        <wps:spPr>
                          <a:xfrm>
                            <a:off x="72390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Овал 82"/>
                        <wps:cNvSpPr/>
                        <wps:spPr>
                          <a:xfrm>
                            <a:off x="78105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Поле 83"/>
                        <wps:cNvSpPr txBox="1"/>
                        <wps:spPr>
                          <a:xfrm>
                            <a:off x="72390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Прямоугольник 84"/>
                        <wps:cNvSpPr/>
                        <wps:spPr>
                          <a:xfrm>
                            <a:off x="38100" y="466725"/>
                            <a:ext cx="914400" cy="177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Прямая соединительная линия 85"/>
                        <wps:cNvCnPr/>
                        <wps:spPr>
                          <a:xfrm>
                            <a:off x="2667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Прямая соединительная линия 86"/>
                        <wps:cNvCnPr/>
                        <wps:spPr>
                          <a:xfrm>
                            <a:off x="4953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Прямая соединительная линия 87"/>
                        <wps:cNvCnPr/>
                        <wps:spPr>
                          <a:xfrm>
                            <a:off x="7239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Поле 88"/>
                        <wps:cNvSpPr txBox="1"/>
                        <wps:spPr>
                          <a:xfrm>
                            <a:off x="5715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Поле 89"/>
                        <wps:cNvSpPr txBox="1"/>
                        <wps:spPr>
                          <a:xfrm>
                            <a:off x="26670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Поле 90"/>
                        <wps:cNvSpPr txBox="1"/>
                        <wps:spPr>
                          <a:xfrm>
                            <a:off x="485775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Поле 91"/>
                        <wps:cNvSpPr txBox="1"/>
                        <wps:spPr>
                          <a:xfrm>
                            <a:off x="70485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2AC8" w:rsidRPr="00BF2AC8" w:rsidRDefault="00BF2AC8" w:rsidP="00BF2AC8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" o:spid="_x0000_s1026" style="position:absolute;left:0;text-align:left;margin-left:402.75pt;margin-top:15.3pt;width:78pt;height:197.25pt;z-index:251751424" coordsize="9906,25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">
                <v:rect id="Прямоугольник 1" o:spid="_x0000_s1027" style="position:absolute;width:990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twZ8EA&#10;AADaAAAADwAAAGRycy9kb3ducmV2LnhtbERPTWuDQBC9B/Iflgn0FtfmEFLjKkUoLc0pNjnkNrhT&#10;lbqz4m6M9tdnA4Wehsf7nDSfTCdGGlxrWcFzFIMgrqxuuVZw+npb70A4j6yxs0wKZnKQZ8tFiom2&#10;Nz7SWPpahBB2CSpovO8TKV3VkEEX2Z44cN92MOgDHGqpB7yFcNPJTRxvpcGWQ0ODPRUNVT/l1Sg4&#10;zNKPp/P25Xcs2lmXl+L9kwqlnlbT6x6Ep8n/i//cHzrMh8crjyuz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LcGfBAAAA2gAAAA8AAAAAAAAAAAAAAAAAmAIAAGRycy9kb3du&#10;cmV2LnhtbFBLBQYAAAAABAAEAPUAAACGAwAAAAA=&#10;" fillcolor="white [3201]" strokecolor="black [3200]" strokeweight="2pt"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Сектор 5</w:t>
                        </w:r>
                      </w:p>
                    </w:txbxContent>
                  </v:textbox>
                </v:rect>
                <v:rect id="Прямоугольник 2" o:spid="_x0000_s1028" style="position:absolute;top:2286;width:9906;height:226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nuEMMA&#10;AADaAAAADwAAAGRycy9kb3ducmV2LnhtbESPT2vCQBTE7wW/w/IEb3VjDtJGV5GAWOypqR68PbLP&#10;bDD7NmS3+dNP3y0Uehxm5jfMdj/aRvTU+dqxgtUyAUFcOl1zpeDyeXx+AeEDssbGMSmYyMN+N3va&#10;YqbdwB/UF6ESEcI+QwUmhDaT0peGLPqla4mjd3edxRBlV0nd4RDhtpFpkqylxZrjgsGWckPlo/iy&#10;Ct4nGfrLdf363ef1pItbfjpTrtRiPh42IAKN4T/8137TClL4vRJv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nuEMMAAADaAAAADwAAAAAAAAAAAAAAAACYAgAAZHJzL2Rv&#10;d25yZXYueG1sUEsFBgAAAAAEAAQA9QAAAIgDAAAAAA==&#10;" fillcolor="white [3201]" strokecolor="black [3200]" strokeweight="2pt"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Вариант:</w:t>
                        </w:r>
                      </w:p>
                    </w:txbxContent>
                  </v:textbox>
                </v:rect>
                <v:rect id="Прямоугольник 3" o:spid="_x0000_s1029" style="position:absolute;left:381;top:6477;width:9144;height:180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VLi8IA&#10;AADaAAAADwAAAGRycy9kb3ducmV2LnhtbESPQYvCMBSE74L/ITxhb5ruLohWoyyFxWU9WfXg7dE8&#10;22LzUppYW3+9EQSPw8x8wyzXnalES40rLSv4nEQgiDOrS84VHPa/4xkI55E1VpZJQU8O1qvhYImx&#10;tjfeUZv6XAQIuxgVFN7XsZQuK8igm9iaOHhn2xj0QTa51A3eAtxU8iuKptJgyWGhwJqSgrJLejUK&#10;tr307eE4nd/bpOx1eko2/5Qo9THqfhYgPHX+HX61/7SCb3heCTd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1UuLwgAAANoAAAAPAAAAAAAAAAAAAAAAAJgCAABkcnMvZG93&#10;bnJldi54bWxQSwUGAAAAAAQABAD1AAAAhwMAAAAA&#10;" fillcolor="white [3201]" strokecolor="black [3200]" strokeweight="2pt"/>
                <v:oval id="Овал 4" o:spid="_x0000_s1030" style="position:absolute;left:1333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1CPcAA&#10;AADaAAAADwAAAGRycy9kb3ducmV2LnhtbESPT4vCMBTE74LfITzBm6aKiFajiIvgYcH/90fzbKvN&#10;SzeJ2v32ZmHB4zAzv2Hmy8ZU4knOl5YVDPoJCOLM6pJzBefTpjcB4QOyxsoyKfglD8tFuzXHVNsX&#10;H+h5DLmIEPYpKihCqFMpfVaQQd+3NXH0rtYZDFG6XGqHrwg3lRwmyVgaLDkuFFjTuqDsfnwYBflg&#10;OsrMfrjD2wVv+6/rz3ftxkp1O81qBiJQEz7h//ZWKxjB35V4A+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b1CPcAAAADaAAAADwAAAAAAAAAAAAAAAACYAgAAZHJzL2Rvd25y&#10;ZXYueG1sUEsFBgAAAAAEAAQA9QAAAIUDAAAAAA==&#10;" fillcolor="black" strokecolor="black [32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5" o:spid="_x0000_s1031" type="#_x0000_t202" style="position:absolute;left:762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q4eMMA&#10;AADaAAAADwAAAGRycy9kb3ducmV2LnhtbESPQWvCQBSE7wX/w/IK3uqmYktIXYMoYg89tKY/4Jl9&#10;zQazb2N2jWl+fVcQehxm5htmmQ+2ET11vnas4HmWgCAuna65UvBd7J5SED4ga2wck4Jf8pCvJg9L&#10;zLS78hf1h1CJCGGfoQITQptJ6UtDFv3MtcTR+3GdxRBlV0nd4TXCbSPnSfIqLdYcFwy2tDFUng4X&#10;q2Ahx+Qz7A0d03Ks6vFjezxTodT0cVi/gQg0hP/wvf2uFbzA7Uq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q4eM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6" o:spid="_x0000_s1032" style="position:absolute;left:1333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46n8MA&#10;AADaAAAADwAAAGRycy9kb3ducmV2LnhtbESPQWuDQBSE74X+h+UFcqtrPJhoswmlUGhDLtFAr6/u&#10;q9q4b8Xdqv333UAgx2FmvmG2+9l0YqTBtZYVrKIYBHFldcu1gnP59rQB4Tyyxs4yKfgjB/vd48MW&#10;c20nPtFY+FoECLscFTTe97mUrmrIoItsTxy8bzsY9EEOtdQDTgFuOpnEcSoNthwWGuzptaHqUvwa&#10;BfXp4g4JZtXPV7YuPrq2PGafpVLLxfzyDMLT7O/hW/tdK0jheiXcAL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46n8MAAADaAAAADwAAAAAAAAAAAAAAAACYAgAAZHJzL2Rv&#10;d25yZXYueG1sUEsFBgAAAAAEAAQA9QAAAIgDAAAAAA==&#10;" fillcolor="white [3201]" strokecolor="black [3200]" strokeweight="2pt"/>
                <v:shape id="Поле 7" o:spid="_x0000_s1033" type="#_x0000_t202" style="position:absolute;left:762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SDlMMA&#10;AADaAAAADwAAAGRycy9kb3ducmV2LnhtbESPQWvCQBSE7wX/w/IK3uqmIm1IXYMoYg89tKY/4Jl9&#10;zQazb2N2jWl+fVcQehxm5htmmQ+2ET11vnas4HmWgCAuna65UvBd7J5SED4ga2wck4Jf8pCvJg9L&#10;zLS78hf1h1CJCGGfoQITQptJ6UtDFv3MtcTR+3GdxRBlV0nd4TXCbSPnSfIiLdYcFwy2tDFUng4X&#10;q2Ahx+Qz7A0d03Ks6vFjezxTodT0cVi/gQg0hP/wvf2uFbzC7Uq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SDlM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8" o:spid="_x0000_s1034" style="position:absolute;left:1333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Ldr4A&#10;AADaAAAADwAAAGRycy9kb3ducmV2LnhtbERPTYvCMBC9L/gfwgje1lQPaqtRRBBU9mIreB2bsa02&#10;k9JErf9+cxA8Pt73YtWZWjypdZVlBaNhBII4t7riQsEp2/7OQDiPrLG2TAre5GC17P0sMNH2xUd6&#10;pr4QIYRdggpK75tESpeXZNANbUMcuKttDfoA20LqFl8h3NRyHEUTabDi0FBiQ5uS8nv6MAqK490d&#10;xhjnt0s8Tfd1lf3F50ypQb9bz0F46vxX/HHvtIKwNVwJN0Au/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iNC3a+AAAA2gAAAA8AAAAAAAAAAAAAAAAAmAIAAGRycy9kb3ducmV2&#10;LnhtbFBLBQYAAAAABAAEAPUAAACDAwAAAAA=&#10;" fillcolor="white [3201]" strokecolor="black [3200]" strokeweight="2pt"/>
                <v:shape id="Поле 9" o:spid="_x0000_s1035" type="#_x0000_t202" style="position:absolute;left:762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eyfcMA&#10;AADaAAAADwAAAGRycy9kb3ducmV2LnhtbESPQWvCQBSE74X+h+UVvNWNUiRNXUWUUg8e2tgf8Mw+&#10;s8Hs25jdJjG/3i0Uehxm5htmuR5sLTpqfeVYwWyagCAunK64VPB9fH9OQfiArLF2TApu5GG9enxY&#10;YqZdz1/U5aEUEcI+QwUmhCaT0heGLPqpa4ijd3atxRBlW0rdYh/htpbzJFlIixXHBYMNbQ0Vl/zH&#10;KniRY/IZPgyd0mIsq/GwO13pqNTkadi8gQg0hP/wX3uvFbzC75V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eyfc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10" o:spid="_x0000_s1036" style="position:absolute;left:1333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FtMMQA&#10;AADbAAAADwAAAGRycy9kb3ducmV2LnhtbESPQWvCQBCF7wX/wzKCt7rRg22iq4hQqKUXE8HrmB2T&#10;aHY2ZFdN/33nUOhthvfmvW9Wm8G16kF9aDwbmE0TUMSltw1XBo7Fx+s7qBCRLbaeycAPBdisRy8r&#10;zKx/8oEeeayUhHDI0EAdY5dpHcqaHIap74hFu/jeYZS1r7Tt8SnhrtXzJFlohw1LQ40d7Woqb/nd&#10;GagOt/A1x7S8ntO3fN82xXd6KoyZjIftElSkIf6b/64/reALvf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xbTDEAAAA2wAAAA8AAAAAAAAAAAAAAAAAmAIAAGRycy9k&#10;b3ducmV2LnhtbFBLBQYAAAAABAAEAPUAAACJAwAAAAA=&#10;" fillcolor="white [3201]" strokecolor="black [3200]" strokeweight="2pt"/>
                <v:shape id="Поле 11" o:spid="_x0000_s1037" type="#_x0000_t202" style="position:absolute;left:762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rp0MIA&#10;AADbAAAADwAAAGRycy9kb3ducmV2LnhtbERPzWrCQBC+F/oOyxS8NRullBBdRRSxhx7axAeYZKfZ&#10;0OxszK4a8/TdQqG3+fh+Z7UZbSeuNPjWsYJ5koIgrp1uuVFwKg/PGQgfkDV2jknBnTxs1o8PK8y1&#10;u/EnXYvQiBjCPkcFJoQ+l9LXhiz6xPXEkftyg8UQ4dBIPeAthttOLtL0VVpsOTYY7GlnqP4uLlbB&#10;i5zSj3A0VGX11LTT+746U6nU7GncLkEEGsO/+M/9puP8Ofz+Eg+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SunQ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12" o:spid="_x0000_s1038" style="position:absolute;left:1333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9W3MIA&#10;AADbAAAADwAAAGRycy9kb3ducmV2LnhtbERPTWuDQBC9B/Iflgn0lqzx0FaTVUKh0JZe1EKvE3ei&#10;Ju6suNto/303EOhtHu9z9vlsenGl0XWWFWw3EQji2uqOGwVf1ev6GYTzyBp7y6Tglxzk2XKxx1Tb&#10;iQu6lr4RIYRdigpa74dUSle3ZNBt7EAcuJMdDfoAx0bqEacQbnoZR9GjNNhxaGhxoJeW6kv5YxQ0&#10;xcV9xJjU52PyVL73XfWZfFdKPazmww6Ep9n/i+/uNx3mx3D7JRwgs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1bcwgAAANsAAAAPAAAAAAAAAAAAAAAAAJgCAABkcnMvZG93&#10;bnJldi54bWxQSwUGAAAAAAQABAD1AAAAhwMAAAAA&#10;" fillcolor="white [3201]" strokecolor="black [3200]" strokeweight="2pt"/>
                <v:shape id="Поле 13" o:spid="_x0000_s1039" type="#_x0000_t202" style="position:absolute;left:762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TSPMIA&#10;AADbAAAADwAAAGRycy9kb3ducmV2LnhtbERPzWrCQBC+F3yHZQre6qZaSkhdgyhiDz20pg8wZqfZ&#10;YHY2ZteY5um7gtDbfHy/s8wH24ieOl87VvA8S0AQl07XXCn4LnZPKQgfkDU2jknBL3nIV5OHJWba&#10;XfmL+kOoRAxhn6ECE0KbSelLQxb9zLXEkftxncUQYVdJ3eE1httGzpPkVVqsOTYYbGljqDwdLlbB&#10;ixyTz7A3dEzLsarHj+3xTIVS08dh/QYi0BD+xXf3u47zF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1NI8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14" o:spid="_x0000_s1040" style="position:absolute;left:1333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rM8IA&#10;AADbAAAADwAAAGRycy9kb3ducmV2LnhtbERPTWvCQBC9F/wPywi9NRtFWpNmFREEW3oxEXqdZqdJ&#10;NDsbsmuS/vtuoeBtHu9zsu1kWjFQ7xrLChZRDIK4tLrhSsG5ODytQTiPrLG1TAp+yMF2M3vIMNV2&#10;5BMNua9ECGGXooLa+y6V0pU1GXSR7YgD9217gz7AvpK6xzGEm1Yu4/hZGmw4NNTY0b6m8prfjILq&#10;dHXvS0zKy1fykr+1TfGRfBZKPc6n3SsIT5O/i//dRx3mr+D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CmszwgAAANsAAAAPAAAAAAAAAAAAAAAAAJgCAABkcnMvZG93&#10;bnJldi54bWxQSwUGAAAAAAQABAD1AAAAhwMAAAAA&#10;" fillcolor="white [3201]" strokecolor="black [3200]" strokeweight="2pt"/>
                <v:shape id="Поле 15" o:spid="_x0000_s1041" type="#_x0000_t202" style="position:absolute;left:762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Hv08IA&#10;AADbAAAADwAAAGRycy9kb3ducmV2LnhtbERPzWrCQBC+F3yHZQre6qZiS0hdgyhiDz20pg8wZqfZ&#10;YHY2ZteY5um7gtDbfHy/s8wH24ieOl87VvA8S0AQl07XXCn4LnZPKQgfkDU2jknBL3nIV5OHJWba&#10;XfmL+kOoRAxhn6ECE0KbSelLQxb9zLXEkftxncUQYVdJ3eE1httGzpPkVVqsOTYYbGljqDwdLlbB&#10;Qo7JZ9gbOqblWNXjx/Z4pkKp6eOwfgMRaAj/4rv7Xcf5L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ce/T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16" o:spid="_x0000_s1042" style="position:absolute;left:1333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Q38IA&#10;AADbAAAADwAAAGRycy9kb3ducmV2LnhtbERPTWvCQBC9C/0PywjedGMOaRNdRQqClV5MhF6n2TGJ&#10;ZmdDdpuk/75bKPQ2j/c52/1kWjFQ7xrLCtarCARxaXXDlYJrcVy+gHAeWWNrmRR8k4P97mm2xUzb&#10;kS805L4SIYRdhgpq77tMSlfWZNCtbEccuJvtDfoA+0rqHscQbloZR1EiDTYcGmrs6LWm8pF/GQXV&#10;5eHOMabl/TN9zt/apnhPPwqlFvPpsAHhafL/4j/3SYf5Cfz+Eg6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lFDfwgAAANsAAAAPAAAAAAAAAAAAAAAAAJgCAABkcnMvZG93&#10;bnJldi54bWxQSwUGAAAAAAQABAD1AAAAhwMAAAAA&#10;" fillcolor="white [3201]" strokecolor="black [3200]" strokeweight="2pt"/>
                <v:shape id="Поле 17" o:spid="_x0000_s1043" type="#_x0000_t202" style="position:absolute;left:762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/UP8IA&#10;AADbAAAADwAAAGRycy9kb3ducmV2LnhtbERPzWrCQBC+F3yHZQre6qYibUhdgyhiDz20pg8wZqfZ&#10;YHY2ZteY5um7gtDbfHy/s8wH24ieOl87VvA8S0AQl07XXCn4LnZPKQgfkDU2jknBL3nIV5OHJWba&#10;XfmL+kOoRAxhn6ECE0KbSelLQxb9zLXEkftxncUQYVdJ3eE1httGzpPkRVqsOTYYbGljqDwdLlbB&#10;Qo7JZ9gbOqblWNXjx/Z4pkKp6eOwfgMRaAj/4rv7Xcf5r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79Q/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18" o:spid="_x0000_s1044" style="position:absolute;left:1333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dhNsQA&#10;AADbAAAADwAAAGRycy9kb3ducmV2LnhtbESPQWvCQBCF7wX/wzKCt7rRg22iq4hQqKUXE8HrmB2T&#10;aHY2ZFdN/33nUOhthvfmvW9Wm8G16kF9aDwbmE0TUMSltw1XBo7Fx+s7qBCRLbaeycAPBdisRy8r&#10;zKx/8oEeeayUhHDI0EAdY5dpHcqaHIap74hFu/jeYZS1r7Tt8SnhrtXzJFlohw1LQ40d7Woqb/nd&#10;GagOt/A1x7S8ntO3fN82xXd6KoyZjIftElSkIf6b/64/reALrP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HYTbEAAAA2wAAAA8AAAAAAAAAAAAAAAAAmAIAAGRycy9k&#10;b3ducmV2LnhtbFBLBQYAAAAABAAEAPUAAACJAwAAAAA=&#10;" fillcolor="white [3201]" strokecolor="black [3200]" strokeweight="2pt"/>
                <v:shape id="Поле 19" o:spid="_x0000_s1045" type="#_x0000_t202" style="position:absolute;left:762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l1sAA&#10;AADbAAAADwAAAGRycy9kb3ducmV2LnhtbERPzYrCMBC+L/gOYQRva6qIuNUooogePOyqDzA2Y1Ns&#10;JrWJWvv0ZmFhb/Px/c5s0dhSPKj2hWMFg34CgjhzuuBcwem4+ZyA8AFZY+mYFLzIw2Le+Zhhqt2T&#10;f+hxCLmIIexTVGBCqFIpfWbIou+7ijhyF1dbDBHWudQ1PmO4LeUwScbSYsGxwWBFK0PZ9XC3Ckay&#10;Tb7D1tB5krV50e7X5xsdlep1m+UURKAm/Iv/3Dsd53/B7y/xAD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zl1sAAAADbAAAADwAAAAAAAAAAAAAAAACYAgAAZHJzL2Rvd25y&#10;ZXYueG1sUEsFBgAAAAAEAAQA9QAAAIU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20" o:spid="_x0000_s1046" style="position:absolute;left:1333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2njb8A&#10;AADbAAAADwAAAGRycy9kb3ducmV2LnhtbERPTYvCMBC9C/6HMII3Te1BbdcoiyCo7MVW8Do2s23X&#10;ZlKaqPXfbw6Cx8f7Xm1604gHda62rGA2jUAQF1bXXCo457vJEoTzyBoby6TgRQ426+Fgham2Tz7R&#10;I/OlCCHsUlRQed+mUrqiIoNualviwP3azqAPsCul7vAZwk0j4yiaS4M1h4YKW9pWVNyyu1FQnm7u&#10;GGNS/F2TRXZo6vwnueRKjUf99xcIT73/iN/uvVYQh/XhS/g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XaeNvwAAANsAAAAPAAAAAAAAAAAAAAAAAJgCAABkcnMvZG93bnJl&#10;di54bWxQSwUGAAAAAAQABAD1AAAAhAMAAAAA&#10;" fillcolor="white [3201]" strokecolor="black [3200]" strokeweight="2pt"/>
                <v:shape id="Поле 21" o:spid="_x0000_s1047" type="#_x0000_t202" style="position:absolute;left:762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YjbcQA&#10;AADbAAAADwAAAGRycy9kb3ducmV2LnhtbESPQWvCQBSE74L/YXlCb2ajiEjqKsVS9NCDjf6Al+xr&#10;NjT7NmZXk+bXdwuFHoeZ+YbZ7gfbiAd1vnasYJGkIIhLp2uuFFwvb/MNCB+QNTaOScE3edjvppMt&#10;Ztr1/EGPPFQiQthnqMCE0GZS+tKQRZ+4ljh6n66zGKLsKqk77CPcNnKZpmtpsea4YLClg6HyK79b&#10;BSs5pudwNFRsyrGqx/fX4kYXpZ5mw8sziEBD+A//tU9awXIBv1/i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mI2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22" o:spid="_x0000_s1048" style="position:absolute;left:1333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cYcIA&#10;AADbAAAADwAAAGRycy9kb3ducmV2LnhtbESPQYvCMBSE7wv+h/AEb2tqD2q7RhFBUPFiK3h927xt&#10;uzYvpYla/71ZWPA4zMw3zGLVm0bcqXO1ZQWTcQSCuLC65lLBOd9+zkE4j6yxsUwKnuRgtRx8LDDV&#10;9sEnume+FAHCLkUFlfdtKqUrKjLoxrYlDt6P7Qz6ILtS6g4fAW4aGUfRVBqsOSxU2NKmouKa3YyC&#10;8nR1hxiT4vc7mWX7ps6PySVXajTs118gPPX+Hf5v77SCOIa/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w5xhwgAAANsAAAAPAAAAAAAAAAAAAAAAAJgCAABkcnMvZG93&#10;bnJldi54bWxQSwUGAAAAAAQABAD1AAAAhwMAAAAA&#10;" fillcolor="white [3201]" strokecolor="black [3200]" strokeweight="2pt"/>
                <v:shape id="Поле 23" o:spid="_x0000_s1049" type="#_x0000_t202" style="position:absolute;left:762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gYgcQA&#10;AADbAAAADwAAAGRycy9kb3ducmV2LnhtbESPQWvCQBSE74L/YXlCb7ppKkVS11AspT14sNof8My+&#10;ZkOzb2N2m6T59a4geBxm5htmnQ+2Fh21vnKs4HGRgCAunK64VPB9fJ+vQPiArLF2TAr+yUO+mU7W&#10;mGnX8xd1h1CKCGGfoQITQpNJ6QtDFv3CNcTR+3GtxRBlW0rdYh/htpZpkjxLixXHBYMNbQ0Vv4c/&#10;q2Apx2QfPgydVsVYVuPu7XSmo1IPs+H1BUSgIdzDt/anVpA+wf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4GIH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24" o:spid="_x0000_s1050" style="position:absolute;left:3429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ahjsMA&#10;AADbAAAADwAAAGRycy9kb3ducmV2LnhtbESPQWvCQBSE7wX/w/KE3urGINZEVxFBsKUXE8HrM/tM&#10;otm3Ibtq+u/dQsHjMDPfMItVbxpxp87VlhWMRxEI4sLqmksFh3z7MQPhPLLGxjIp+CUHq+XgbYGp&#10;tg/e0z3zpQgQdikqqLxvUyldUZFBN7ItcfDOtjPog+xKqTt8BLhpZBxFU2mw5rBQYUubioprdjMK&#10;yv3VfceYFJdT8pl9NXX+kxxzpd6H/XoOwlPvX+H/9k4riCf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ahjsMAAADbAAAADwAAAAAAAAAAAAAAAACYAgAAZHJzL2Rv&#10;d25yZXYueG1sUEsFBgAAAAAEAAQA9QAAAIgDAAAAAA==&#10;" fillcolor="white [3201]" strokecolor="black [3200]" strokeweight="2pt"/>
                <v:shape id="Поле 25" o:spid="_x0000_s1051" type="#_x0000_t202" style="position:absolute;left:2857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0lbsQA&#10;AADbAAAADwAAAGRycy9kb3ducmV2LnhtbESPQWvCQBSE74L/YXlCb7ppqEVS11AspT14sNof8My+&#10;ZkOzb2N2m6T59a4geBxm5htmnQ+2Fh21vnKs4HGRgCAunK64VPB9fJ+vQPiArLF2TAr+yUO+mU7W&#10;mGnX8xd1h1CKCGGfoQITQpNJ6QtDFv3CNcTR+3GtxRBlW0rdYh/htpZpkjxLixXHBYMNbQ0Vv4c/&#10;q+BJjsk+fBg6rYqxrMbd2+lMR6UeZsPrC4hAQ7iHb+1PrSBdwv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JW7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26" o:spid="_x0000_s1052" style="position:absolute;left:3429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iaYsQA&#10;AADbAAAADwAAAGRycy9kb3ducmV2LnhtbESPQWuDQBSE74X8h+UVcqtrPaTVuAklUGhCL9FAri/u&#10;i9q4b8XdqP333UKhx2FmvmHy7Ww6MdLgWssKnqMYBHFldcu1glP5/vQKwnlkjZ1lUvBNDrabxUOO&#10;mbYTH2ksfC0ChF2GChrv+0xKVzVk0EW2Jw7e1Q4GfZBDLfWAU4CbTiZxvJIGWw4LDfa0a6i6FXej&#10;oD7e3CHBtPq6pC/FvmvLz/RcKrV8nN/WIDzN/j/81/7QCpIV/H4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4mmLEAAAA2wAAAA8AAAAAAAAAAAAAAAAAmAIAAGRycy9k&#10;b3ducmV2LnhtbFBLBQYAAAAABAAEAPUAAACJAwAAAAA=&#10;" fillcolor="white [3201]" strokecolor="black [3200]" strokeweight="2pt"/>
                <v:shape id="Поле 27" o:spid="_x0000_s1053" type="#_x0000_t202" style="position:absolute;left:2857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MegsQA&#10;AADbAAAADwAAAGRycy9kb3ducmV2LnhtbESPQWvCQBSE74L/YXlCb7ppKFZS11AspT14sNof8My+&#10;ZkOzb2N2m6T59a4geBxm5htmnQ+2Fh21vnKs4HGRgCAunK64VPB9fJ+vQPiArLF2TAr+yUO+mU7W&#10;mGnX8xd1h1CKCGGfoQITQpNJ6QtDFv3CNcTR+3GtxRBlW0rdYh/htpZpkiylxYrjgsGGtoaK38Of&#10;VfAkx2QfPgydVsVYVuPu7XSmo1IPs+H1BUSgIdzDt/anVpA+w/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HoL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28" o:spid="_x0000_s1054" style="position:absolute;left:3429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uri78A&#10;AADbAAAADwAAAGRycy9kb3ducmV2LnhtbERPTYvCMBC9C/6HMII3Te1BbdcoiyCo7MVW8Do2s23X&#10;ZlKaqPXfbw6Cx8f7Xm1604gHda62rGA2jUAQF1bXXCo457vJEoTzyBoby6TgRQ426+Fgham2Tz7R&#10;I/OlCCHsUlRQed+mUrqiIoNualviwP3azqAPsCul7vAZwk0j4yiaS4M1h4YKW9pWVNyyu1FQnm7u&#10;GGNS/F2TRXZo6vwnueRKjUf99xcIT73/iN/uvVYQh7HhS/g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K6uLvwAAANsAAAAPAAAAAAAAAAAAAAAAAJgCAABkcnMvZG93bnJl&#10;di54bWxQSwUGAAAAAAQABAD1AAAAhAMAAAAA&#10;" fillcolor="white [3201]" strokecolor="black [3200]" strokeweight="2pt"/>
                <v:shape id="Поле 29" o:spid="_x0000_s1055" type="#_x0000_t202" style="position:absolute;left:2857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Ava8QA&#10;AADbAAAADwAAAGRycy9kb3ducmV2LnhtbESPQWvCQBSE74X+h+UJvdWNoUiMriItpT30YNUf8Mw+&#10;s8Hs2zS7TdL8elcoeBxm5htmtRlsLTpqfeVYwWyagCAunK64VHA8vD9nIHxA1lg7JgV/5GGzfnxY&#10;Ya5dz9/U7UMpIoR9jgpMCE0upS8MWfRT1xBH7+xaiyHKtpS6xT7CbS3TJJlLixXHBYMNvRoqLvtf&#10;q+BFjskufBg6ZcVYVuPX2+mHDko9TYbtEkSgIdzD/+1PrSBdwO1L/AF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QL2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30" o:spid="_x0000_s1056" style="position:absolute;left:3429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xUL8A&#10;AADbAAAADwAAAGRycy9kb3ducmV2LnhtbERPTYvCMBC9L/gfwgje1lQF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hDFQvwAAANsAAAAPAAAAAAAAAAAAAAAAAJgCAABkcnMvZG93bnJl&#10;di54bWxQSwUGAAAAAAQABAD1AAAAhAMAAAAA&#10;" fillcolor="white [3201]" strokecolor="black [3200]" strokeweight="2pt"/>
                <v:shape id="Поле 31" o:spid="_x0000_s1057" type="#_x0000_t202" style="position:absolute;left:2857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+1sMMA&#10;AADbAAAADwAAAGRycy9kb3ducmV2LnhtbESP3YrCMBSE7xd8h3AE79ZUXUSqUUQRvdiL9ecBjs2x&#10;KTYntYla+/SbhQUvh5n5hpktGluKB9W+cKxg0E9AEGdOF5wrOB03nxMQPiBrLB2Tghd5WMw7HzNM&#10;tXvynh6HkIsIYZ+iAhNClUrpM0MWfd9VxNG7uNpiiLLOpa7xGeG2lMMkGUuLBccFgxWtDGXXw90q&#10;+JJt8hO2hs6TrM2L9nt9vtFRqV63WU5BBGrCO/zf3mkFo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+1s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32" o:spid="_x0000_s1058" style="position:absolute;left:3429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oKvMMA&#10;AADbAAAADwAAAGRycy9kb3ducmV2LnhtbESPQWvCQBSE7wX/w/KE3urGC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oKvMMAAADbAAAADwAAAAAAAAAAAAAAAACYAgAAZHJzL2Rv&#10;d25yZXYueG1sUEsFBgAAAAAEAAQA9QAAAIgDAAAAAA==&#10;" fillcolor="white [3201]" strokecolor="black [3200]" strokeweight="2pt"/>
                <v:shape id="Поле 33" o:spid="_x0000_s1059" type="#_x0000_t202" style="position:absolute;left:2857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GOXMQA&#10;AADbAAAADwAAAGRycy9kb3ducmV2LnhtbESPzWrDMBCE74W8g9hAb43cuoTgRDElpbSHHpqfB9hY&#10;G8vEWjmWart++ioQyHGYmW+YVT7YWnTU+sqxgudZAoK4cLriUsFh//G0AOEDssbaMSn4Iw/5evKw&#10;wky7nrfU7UIpIoR9hgpMCE0mpS8MWfQz1xBH7+RaiyHKtpS6xT7CbS1fkmQuLVYcFww2tDFUnHe/&#10;VsGrHJOf8GnouCjGshq/348X2iv1OB3eliACDeEevrW/tII0heuX+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hjl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34" o:spid="_x0000_s1060" style="position:absolute;left:3429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TLMQA&#10;AADbAAAADwAAAGRycy9kb3ducmV2LnhtbESPQWsCMRSE70L/Q3iF3rpZrUjdGkWUQg+F2lXvj+S5&#10;u3bzsiaprv/eFAoeh5n5hpktetuKM/nQOFYwzHIQxNqZhisFu+378yuIEJENto5JwZUCLOYPgxkW&#10;xl34m85lrESCcChQQR1jV0gZdE0WQ+Y64uQdnLcYk/SVNB4vCW5bOcrzibTYcFqosaNVTfqn/LUK&#10;quF0rO1m9IXHPR4368Pps/MTpZ4e++UbiEh9vIf/2x9GwcsY/r6kH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xEyzEAAAA2wAAAA8AAAAAAAAAAAAAAAAAmAIAAGRycy9k&#10;b3ducmV2LnhtbFBLBQYAAAAABAAEAPUAAACJAwAAAAA=&#10;" fillcolor="black" strokecolor="black [3200]" strokeweight="2pt"/>
                <v:shape id="Поле 35" o:spid="_x0000_s1061" type="#_x0000_t202" style="position:absolute;left:2857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Szs8QA&#10;AADbAAAADwAAAGRycy9kb3ducmV2LnhtbESPwW7CMBBE75X4B2uRuDUOhVYoYBBqheiBQ4F+wCZe&#10;4oh4HWIX0nw9RqrU42hm3mgWq87W4kqtrxwrGCcpCOLC6YpLBd/HzfMMhA/IGmvHpOCXPKyWg6cF&#10;ZtrdeE/XQyhFhLDPUIEJocmk9IUhiz5xDXH0Tq61GKJsS6lbvEW4reVLmr5JixXHBYMNvRsqzocf&#10;q2Aq+/QrbA3ls6Ivq373kV/oqNRo2K3nIAJ14T/81/7UCia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Es7P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36" o:spid="_x0000_s1062" style="position:absolute;left:3429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EMv8MA&#10;AADbAAAADwAAAGRycy9kb3ducmV2LnhtbESPQYvCMBSE74L/ITzBm6YqqK1GkYWFVfZiu7DXZ/Ns&#10;q81LabJa/71ZEDwOM/MNs952phY3al1lWcFkHIEgzq2uuFDwk32OliCcR9ZYWyYFD3Kw3fR7a0y0&#10;vfORbqkvRICwS1BB6X2TSOnykgy6sW2Ig3e2rUEfZFtI3eI9wE0tp1E0lwYrDgslNvRRUn5N/4yC&#10;4nh1hynG+eUUL9J9XWXf8W+m1HDQ7VYgPHX+HX61v7SC2Rz+v4QfID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EMv8MAAADbAAAADwAAAAAAAAAAAAAAAACYAgAAZHJzL2Rv&#10;d25yZXYueG1sUEsFBgAAAAAEAAQA9QAAAIgDAAAAAA==&#10;" fillcolor="white [3201]" strokecolor="black [3200]" strokeweight="2pt"/>
                <v:shape id="Поле 37" o:spid="_x0000_s1063" type="#_x0000_t202" style="position:absolute;left:2857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qIX8QA&#10;AADbAAAADwAAAGRycy9kb3ducmV2LnhtbESPwW7CMBBE75X4B2uRuDUOBbUoYBBqheiBQ4F+wCZe&#10;4oh4HWIX0nw9RqrU42hm3mgWq87W4kqtrxwrGCcpCOLC6YpLBd/HzfMMhA/IGmvHpOCXPKyWg6cF&#10;ZtrdeE/XQyhFhLDPUIEJocmk9IUhiz5xDXH0Tq61GKJsS6lbvEW4reVLmr5KixXHBYMNvRsqzocf&#10;q2Aq+/QrbA3ls6Ivq373kV/oqNRo2K3nIAJ14T/81/7UCiZ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aiF/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38" o:spid="_x0000_s1064" style="position:absolute;left:3429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I9Vr8A&#10;AADbAAAADwAAAGRycy9kb3ducmV2LnhtbERPTYvCMBC9L/gfwgje1lQF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8j1WvwAAANsAAAAPAAAAAAAAAAAAAAAAAJgCAABkcnMvZG93bnJl&#10;di54bWxQSwUGAAAAAAQABAD1AAAAhAMAAAAA&#10;" fillcolor="white [3201]" strokecolor="black [3200]" strokeweight="2pt"/>
                <v:shape id="Поле 39" o:spid="_x0000_s1065" type="#_x0000_t202" style="position:absolute;left:2857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m5tsQA&#10;AADbAAAADwAAAGRycy9kb3ducmV2LnhtbESPwW7CMBBE70j8g7VIvYFDiyoIGISoqnLgUAIfsMRL&#10;HBGvQ+xCmq/HlSpxHM3MG81i1dpK3KjxpWMF41ECgjh3uuRCwfHwOZyC8AFZY+WYFPySh9Wy31tg&#10;qt2d93TLQiEihH2KCkwIdSqlzw1Z9CNXE0fv7BqLIcqmkLrBe4TbSr4mybu0WHJcMFjTxlB+yX6s&#10;gonsku/wZeg0zbui7HYfpysdlHoZtOs5iEBteIb/21ut4G0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Jub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40" o:spid="_x0000_s1066" style="position:absolute;left:3429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JCLb8A&#10;AADbAAAADwAAAGRycy9kb3ducmV2LnhtbERPTYvCMBC9L/gfwgje1lQR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/gkItvwAAANsAAAAPAAAAAAAAAAAAAAAAAJgCAABkcnMvZG93bnJl&#10;di54bWxQSwUGAAAAAAQABAD1AAAAhAMAAAAA&#10;" fillcolor="white [3201]" strokecolor="black [3200]" strokeweight="2pt"/>
                <v:shape id="Поле 41" o:spid="_x0000_s1067" type="#_x0000_t202" style="position:absolute;left:2857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nGzcQA&#10;AADbAAAADwAAAGRycy9kb3ducmV2LnhtbESPwWrDMBBE74X+g9hCbrWcUIpxooSQENJDD62dD1hb&#10;W8vUWjmWkjj++qpQ6HGYeTPMajPaTlxp8K1jBfMkBUFcO91yo+BUHp4zED4ga+wck4I7edisHx9W&#10;mGt340+6FqERsYR9jgpMCH0upa8NWfSJ64mj9+UGiyHKoZF6wFsst51cpOmrtNhyXDDY085Q/V1c&#10;rIIXOaUf4Wioyuqpaaf3fXWmUqnZ07hdggg0hv/wH/2mIzeH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5xs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42" o:spid="_x0000_s1068" style="position:absolute;left:3429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x5wcMA&#10;AADbAAAADwAAAGRycy9kb3ducmV2LnhtbESPQWvCQBSE7wX/w/KE3urGI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x5wcMAAADbAAAADwAAAAAAAAAAAAAAAACYAgAAZHJzL2Rv&#10;d25yZXYueG1sUEsFBgAAAAAEAAQA9QAAAIgDAAAAAA==&#10;" fillcolor="white [3201]" strokecolor="black [3200]" strokeweight="2pt"/>
                <v:shape id="Поле 43" o:spid="_x0000_s1069" type="#_x0000_t202" style="position:absolute;left:2857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f9IcQA&#10;AADbAAAADwAAAGRycy9kb3ducmV2LnhtbESPQWvCQBSE7wX/w/IK3uqmWkpIXYMoYg89tKY/4Jl9&#10;zQazb2N2jWl+fVcQehxmvhlmmQ+2ET11vnas4HmWgCAuna65UvBd7J5SED4ga2wck4Jf8pCvJg9L&#10;zLS78hf1h1CJWMI+QwUmhDaT0peGLPqZa4mj9+M6iyHKrpK6w2sst42cJ8mrtFhzXDDY0sZQeTpc&#10;rIIXOSafYW/omJZjVY8f2+OZCqWmj8P6DUSgIfyH7/S7jtwC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n/SH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44" o:spid="_x0000_s1070" style="position:absolute;left:5619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lELsQA&#10;AADbAAAADwAAAGRycy9kb3ducmV2LnhtbESPQWvCQBSE74L/YXlCb2ajSG1iVpFCoS29JCn0+sw+&#10;k2j2bchuTfrvuwWhx2FmvmGyw2Q6caPBtZYVrKIYBHFldcu1gs/yZfkEwnlkjZ1lUvBDDg77+SzD&#10;VNuRc7oVvhYBwi5FBY33fSqlqxoy6CLbEwfvbAeDPsihlnrAMcBNJ9dx/CgNthwWGuzpuaHqWnwb&#10;BXV+de9rTKrLKdkWb11bfiRfpVIPi+m4A+Fp8v/he/tVK9hs4O9L+AFy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5RC7EAAAA2wAAAA8AAAAAAAAAAAAAAAAAmAIAAGRycy9k&#10;b3ducmV2LnhtbFBLBQYAAAAABAAEAPUAAACJAwAAAAA=&#10;" fillcolor="white [3201]" strokecolor="black [3200]" strokeweight="2pt"/>
                <v:shape id="Поле 45" o:spid="_x0000_s1071" type="#_x0000_t202" style="position:absolute;left:5048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LAzsQA&#10;AADbAAAADwAAAGRycy9kb3ducmV2LnhtbESPQWvCQBSE7wX/w/IK3uqmYktIXYMoYg89tKY/4Jl9&#10;zQazb2N2jWl+fVcQehxmvhlmmQ+2ET11vnas4HmWgCAuna65UvBd7J5SED4ga2wck4Jf8pCvJg9L&#10;zLS78hf1h1CJWMI+QwUmhDaT0peGLPqZa4mj9+M6iyHKrpK6w2sst42cJ8mrtFhzXDDY0sZQeTpc&#10;rIKFHJPPsDd0TMuxqseP7fFMhVLTx2H9BiLQEP7Dd/pdR+4F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CwM7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46" o:spid="_x0000_s1072" style="position:absolute;left:5619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lbvcIA&#10;AADbAAAADwAAAGRycy9kb3ducmV2LnhtbESPT4vCMBTE74LfITxhb5oqUtZqFHER9iDo+uf+aJ5t&#10;tXnpJlHrtzcLCx6HmfkNM1u0phZ3cr6yrGA4SEAQ51ZXXCg4Htb9TxA+IGusLZOCJ3lYzLudGWba&#10;PviH7vtQiAhhn6GCMoQmk9LnJRn0A9sQR+9sncEQpSukdviIcFPLUZKk0mDFcaHEhlYl5df9zSgo&#10;hpNxbnajLV5OeNl9nX83jUuV+ui1yymIQG14h//b31rBOIW/L/EH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aVu9wgAAANsAAAAPAAAAAAAAAAAAAAAAAJgCAABkcnMvZG93&#10;bnJldi54bWxQSwUGAAAAAAQABAD1AAAAhwMAAAAA&#10;" fillcolor="black" strokecolor="black [3200]" strokeweight="2pt"/>
                <v:shape id="Поле 47" o:spid="_x0000_s1073" type="#_x0000_t202" style="position:absolute;left:5048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z7IsQA&#10;AADbAAAADwAAAGRycy9kb3ducmV2LnhtbESPQWvCQBSE7wX/w/IK3uqmIm1IXYMoYg89tKY/4Jl9&#10;zQazb2N2jWl+fVcQehxmvhlmmQ+2ET11vnas4HmWgCAuna65UvBd7J5SED4ga2wck4Jf8pCvJg9L&#10;zLS78hf1h1CJWMI+QwUmhDaT0peGLPqZa4mj9+M6iyHKrpK6w2sst42cJ8mLtFhzXDDY0sZQeTpc&#10;rIKFHJPPsDd0TMuxqseP7fFMhVLTx2H9BiLQEP7Dd/pdR+4V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+yL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48" o:spid="_x0000_s1074" style="position:absolute;left:5619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ROK78A&#10;AADbAAAADwAAAGRycy9kb3ducmV2LnhtbERPTYvCMBC9L/gfwgje1lQR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9E4rvwAAANsAAAAPAAAAAAAAAAAAAAAAAJgCAABkcnMvZG93bnJl&#10;di54bWxQSwUGAAAAAAQABAD1AAAAhAMAAAAA&#10;" fillcolor="white [3201]" strokecolor="black [3200]" strokeweight="2pt"/>
                <v:shape id="Поле 49" o:spid="_x0000_s1075" type="#_x0000_t202" style="position:absolute;left:5048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/Ky8IA&#10;AADbAAAADwAAAGRycy9kb3ducmV2LnhtbESPQYvCMBSE7wv+h/AEb2uqiLjVKKKIHjzsqj/g2Tyb&#10;YvNSm6i1v94sLOxxmPlmmNmisaV4UO0LxwoG/QQEceZ0wbmC03HzOQHhA7LG0jEpeJGHxbzzMcNU&#10;uyf/0OMQchFL2KeowIRQpVL6zJBF33cVcfQurrYYoqxzqWt8xnJbymGSjKXFguOCwYpWhrLr4W4V&#10;jGSbfIetofMka/Oi3a/PNzoq1es2yymIQE34D//ROx25L/j9En+An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8rL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50" o:spid="_x0000_s1076" style="position:absolute;left:5619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vU8L8A&#10;AADbAAAADwAAAGRycy9kb3ducmV2LnhtbERPTYvCMBC9L/gfwgje1lRB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W9TwvwAAANsAAAAPAAAAAAAAAAAAAAAAAJgCAABkcnMvZG93bnJl&#10;di54bWxQSwUGAAAAAAQABAD1AAAAhAMAAAAA&#10;" fillcolor="white [3201]" strokecolor="black [3200]" strokeweight="2pt"/>
                <v:shape id="Поле 51" o:spid="_x0000_s1077" type="#_x0000_t202" style="position:absolute;left:5048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BQEMMA&#10;AADbAAAADwAAAGRycy9kb3ducmV2LnhtbESP3YrCMBSE7xd8h3AE79ZUcUWqUUQRvdiL9ecBjs2x&#10;KTYntYla+/SbhQUvh5n5hpktGluKB9W+cKxg0E9AEGdOF5wrOB03nxMQPiBrLB2Tghd5WMw7HzNM&#10;tXvynh6HkIsIYZ+iAhNClUrpM0MWfd9VxNG7uNpiiLLOpa7xGeG2lMMkGUuLBccFgxWtDGXXw90q&#10;GMk2+QlbQ+dJ1uZF+70+3+ioVK/bLKcgAjXhHf5v77SCr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BQE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52" o:spid="_x0000_s1078" style="position:absolute;left:5619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XvHMMA&#10;AADbAAAADwAAAGRycy9kb3ducmV2LnhtbESPQWvCQBSE7wX/w/KE3urGg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XvHMMAAADbAAAADwAAAAAAAAAAAAAAAACYAgAAZHJzL2Rv&#10;d25yZXYueG1sUEsFBgAAAAAEAAQA9QAAAIgDAAAAAA==&#10;" fillcolor="white [3201]" strokecolor="black [3200]" strokeweight="2pt"/>
                <v:shape id="Поле 53" o:spid="_x0000_s1079" type="#_x0000_t202" style="position:absolute;left:5048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5r/MQA&#10;AADbAAAADwAAAGRycy9kb3ducmV2LnhtbESPwW7CMBBE75X4B2uRuDUOhVYoYBBqheiBQ4F+wCZe&#10;4oh4HWIX0nw9RqrU42hm3mgWq87W4kqtrxwrGCcpCOLC6YpLBd/HzfMMhA/IGmvHpOCXPKyWg6cF&#10;ZtrdeE/XQyhFhLDPUIEJocmk9IUhiz5xDXH0Tq61GKJsS6lbvEW4reVLmr5JixXHBYMNvRsqzocf&#10;q2Aq+/QrbA3ls6Ivq373kV/oqNRo2K3nIAJ14T/81/7UCl4n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+a/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54" o:spid="_x0000_s1080" style="position:absolute;left:5619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DS88QA&#10;AADbAAAADwAAAGRycy9kb3ducmV2LnhtbESPQWvCQBSE70L/w/IKvelGqbWJriJCoS1ekhS8PrPP&#10;JJp9G7JbE/99Vyh4HGbmG2a1GUwjrtS52rKC6SQCQVxYXXOp4Cf/GL+DcB5ZY2OZFNzIwWb9NFph&#10;om3PKV0zX4oAYZeggsr7NpHSFRUZdBPbEgfvZDuDPsiulLrDPsBNI2dR9CYN1hwWKmxpV1FxyX6N&#10;gjK9uO8ZxsX5GC+yr6bO9/EhV+rledguQXga/CP83/7UCuavcP8Sf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g0vPEAAAA2wAAAA8AAAAAAAAAAAAAAAAAmAIAAGRycy9k&#10;b3ducmV2LnhtbFBLBQYAAAAABAAEAPUAAACJAwAAAAA=&#10;" fillcolor="white [3201]" strokecolor="black [3200]" strokeweight="2pt"/>
                <v:shape id="Поле 55" o:spid="_x0000_s1081" type="#_x0000_t202" style="position:absolute;left:5048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WE8MA&#10;AADbAAAADwAAAGRycy9kb3ducmV2LnhtbESP3YrCMBSE7wXfIRxh7zRVVKRrFFHEvfDCn32AY3O2&#10;Kduc1CZq7dObhQUvh5n5hpkvG1uKO9W+cKxgOEhAEGdOF5wr+D5v+zMQPiBrLB2Tgid5WC66nTmm&#10;2j34SPdTyEWEsE9RgQmhSqX0mSGLfuAq4uj9uNpiiLLOpa7xEeG2lKMkmUqLBccFgxWtDWW/p5tV&#10;MJZtcgg7Q5dZ1uZFu99crnRW6qPXrD5BBGrCO/zf/tIKJhP4+xJ/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tWE8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56" o:spid="_x0000_s1082" style="position:absolute;left:5619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7pH8MA&#10;AADbAAAADwAAAGRycy9kb3ducmV2LnhtbESPT4vCMBTE74LfITzBm6YK/mk1iiwsrLIX24W9Pptn&#10;W21eSpPV+u3NguBxmJnfMOttZ2pxo9ZVlhVMxhEI4tzqigsFP9nnaAnCeWSNtWVS8CAH202/t8ZE&#10;2zsf6Zb6QgQIuwQVlN43iZQuL8mgG9uGOHhn2xr0QbaF1C3eA9zUchpFc2mw4rBQYkMfJeXX9M8o&#10;KI5Xd5hinF9O8SLd11X2Hf9mSg0H3W4FwlPn3+FX+0srmM3h/0v4AX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7pH8MAAADbAAAADwAAAAAAAAAAAAAAAACYAgAAZHJzL2Rv&#10;d25yZXYueG1sUEsFBgAAAAAEAAQA9QAAAIgDAAAAAA==&#10;" fillcolor="white [3201]" strokecolor="black [3200]" strokeweight="2pt"/>
                <v:shape id="Поле 57" o:spid="_x0000_s1083" type="#_x0000_t202" style="position:absolute;left:5048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Vt/8QA&#10;AADbAAAADwAAAGRycy9kb3ducmV2LnhtbESPwW7CMBBE75X4B2uRuDUOFbQoYBBqheiBQ4F+wCZe&#10;4oh4HWIX0nw9RqrU42hm3mgWq87W4kqtrxwrGCcpCOLC6YpLBd/HzfMMhA/IGmvHpOCXPKyWg6cF&#10;ZtrdeE/XQyhFhLDPUIEJocmk9IUhiz5xDXH0Tq61GKJsS6lbvEW4reVLmr5KixXHBYMNvRsqzocf&#10;q2Ai+/QrbA3ls6Ivq373kV/oqNRo2K3nIAJ14T/81/7UCqZ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Fbf/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58" o:spid="_x0000_s1084" style="position:absolute;left:5619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3Y9r8A&#10;AADbAAAADwAAAGRycy9kb3ducmV2LnhtbERPTYvCMBC9L/gfwgje1lRB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Ldj2vwAAANsAAAAPAAAAAAAAAAAAAAAAAJgCAABkcnMvZG93bnJl&#10;di54bWxQSwUGAAAAAAQABAD1AAAAhAMAAAAA&#10;" fillcolor="white [3201]" strokecolor="black [3200]" strokeweight="2pt"/>
                <v:shape id="Поле 59" o:spid="_x0000_s1085" type="#_x0000_t202" style="position:absolute;left:5048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ZcFsQA&#10;AADbAAAADwAAAGRycy9kb3ducmV2LnhtbESPwW7CMBBE70j8g7VIvYFDVSoIGISoqnLgUAIfsMRL&#10;HBGvQ+xCmq/HlSpxHM3MG81i1dpK3KjxpWMF41ECgjh3uuRCwfHwOZyC8AFZY+WYFPySh9Wy31tg&#10;qt2d93TLQiEihH2KCkwIdSqlzw1Z9CNXE0fv7BqLIcqmkLrBe4TbSr4mybu0WHJcMFjTxlB+yX6s&#10;gjfZJd/hy9BpmndF2e0+Tlc6KPUyaNdzEIHa8Az/t7dawWQ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XB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60" o:spid="_x0000_s1086" style="position:absolute;left:5619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ceTcEA&#10;AADbAAAADwAAAGRycy9kb3ducmV2LnhtbERPTWvCQBC9C/0PyxR6Mxs9RJNmFREEW3oxKfQ6zY5J&#10;NDsbsmtM/333IHh8vO98O5lOjDS41rKCRRSDIK6sbrlW8F0e5msQziNr7CyTgj9ysN28zHLMtL3z&#10;icbC1yKEsMtQQeN9n0npqoYMusj2xIE728GgD3CopR7wHsJNJ5dxnEiDLYeGBnvaN1Rdi5tRUJ+u&#10;7nOJaXX5TVfFR9eWX+lPqdTb67R7B+Fp8k/xw33UCpKwPnwJP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3Hk3BAAAA2wAAAA8AAAAAAAAAAAAAAAAAmAIAAGRycy9kb3du&#10;cmV2LnhtbFBLBQYAAAAABAAEAPUAAACGAwAAAAA=&#10;" fillcolor="white [3201]" strokecolor="black [3200]" strokeweight="2pt"/>
                <v:shape id="Поле 61" o:spid="_x0000_s1087" type="#_x0000_t202" style="position:absolute;left:5048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yarcQA&#10;AADbAAAADwAAAGRycy9kb3ducmV2LnhtbESPwWrDMBBE74X+g9hCbrWcEExwo4TSEJJDDq2dD1hb&#10;W8vUWrmWkjj++qpQ6HGYmTfMejvaTlxp8K1jBfMkBUFcO91yo+Bc7p9XIHxA1tg5JgV38rDdPD6s&#10;Mdfuxh90LUIjIoR9jgpMCH0upa8NWfSJ64mj9+kGiyHKoZF6wFuE204u0jSTFluOCwZ7ejNUfxUX&#10;q2App/Q9HAxVq3pq2um0q76pVGr2NL6+gAg0hv/wX/uoFWRz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Mmq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62" o:spid="_x0000_s1088" style="position:absolute;left:5619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klocQA&#10;AADbAAAADwAAAGRycy9kb3ducmV2LnhtbESPQWuDQBSE74X8h+UVcqtrPaTVuAklUGhCL9FAri/u&#10;i9q4b8XdqP333UKhx2FmvmHy7Ww6MdLgWssKnqMYBHFldcu1glP5/vQKwnlkjZ1lUvBNDrabxUOO&#10;mbYTH2ksfC0ChF2GChrv+0xKVzVk0EW2Jw7e1Q4GfZBDLfWAU4CbTiZxvJIGWw4LDfa0a6i6FXej&#10;oD7e3CHBtPq6pC/FvmvLz/RcKrV8nN/WIDzN/j/81/7QClYJ/H4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pJaHEAAAA2wAAAA8AAAAAAAAAAAAAAAAAmAIAAGRycy9k&#10;b3ducmV2LnhtbFBLBQYAAAAABAAEAPUAAACJAwAAAAA=&#10;" fillcolor="white [3201]" strokecolor="black [3200]" strokeweight="2pt"/>
                <v:shape id="Поле 63" o:spid="_x0000_s1089" type="#_x0000_t202" style="position:absolute;left:5048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hQcIA&#10;AADbAAAADwAAAGRycy9kb3ducmV2LnhtbESPQYvCMBSE74L/ITzBm6bqItI1iiiiBw+r7g94Nm+b&#10;ss1LbaLW/vrNguBxmJlvmPmysaW4U+0LxwpGwwQEceZ0wbmC7/N2MAPhA7LG0jEpeJKH5aLbmWOq&#10;3YOPdD+FXEQI+xQVmBCqVEqfGbLoh64ijt6Pqy2GKOtc6hofEW5LOU6SqbRYcFwwWNHaUPZ7ulkF&#10;H7JNvsLO0GWWtXnRHjaXK52V6vea1SeIQE14h1/tvVYwncD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qFB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64" o:spid="_x0000_s1090" style="position:absolute;left:7810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wYTsMA&#10;AADbAAAADwAAAGRycy9kb3ducmV2LnhtbESPQYvCMBSE74L/ITzBm6aKqK1GkYWFVfZiu7DXZ/Ns&#10;q81LabJa/71ZEDwOM/MNs952phY3al1lWcFkHIEgzq2uuFDwk32OliCcR9ZYWyYFD3Kw3fR7a0y0&#10;vfORbqkvRICwS1BB6X2TSOnykgy6sW2Ig3e2rUEfZFtI3eI9wE0tp1E0lwYrDgslNvRRUn5N/4yC&#10;4nh1hynG+eUUL9J9XWXf8W+m1HDQ7VYgPHX+HX61v7SC+Qz+v4QfID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wYTsMAAADbAAAADwAAAAAAAAAAAAAAAACYAgAAZHJzL2Rv&#10;d25yZXYueG1sUEsFBgAAAAAEAAQA9QAAAIgDAAAAAA==&#10;" fillcolor="white [3201]" strokecolor="black [3200]" strokeweight="2pt"/>
                <v:shape id="Поле 65" o:spid="_x0000_s1091" type="#_x0000_t202" style="position:absolute;left:7239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ecrsIA&#10;AADbAAAADwAAAGRycy9kb3ducmV2LnhtbESPQYvCMBSE74L/ITzBm6aKK9I1iiiiBw+r7g94Nm+b&#10;ss1LbaLW/vrNguBxmJlvmPmysaW4U+0LxwpGwwQEceZ0wbmC7/N2MAPhA7LG0jEpeJKH5aLbmWOq&#10;3YOPdD+FXEQI+xQVmBCqVEqfGbLoh64ijt6Pqy2GKOtc6hofEW5LOU6SqbRYcFwwWNHaUPZ7ulkF&#10;E9kmX2Fn6DLL2rxoD5vLlc5K9XvN6hNEoCa8w6/2XiuYfsD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5yu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66" o:spid="_x0000_s1092" style="position:absolute;left:7810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H3cQA&#10;AADbAAAADwAAAGRycy9kb3ducmV2LnhtbESPQWvCQBSE7wX/w/KE3ppNQgk1ZhWxFDwUaq3eH9ln&#10;Es2+jburpv++Wyj0OMzMN0y1HE0vbuR8Z1lBlqQgiGurO24U7L/enl5A+ICssbdMCr7Jw3Ixeaiw&#10;1PbOn3TbhUZECPsSFbQhDKWUvm7JoE/sQBy9o3UGQ5SukdrhPcJNL/M0LaTBjuNCiwOtW6rPu6tR&#10;0GSz59ps8w88HfC0fT1e3gdXKPU4HVdzEIHG8B/+a2+0gqKA3y/x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cB93EAAAA2wAAAA8AAAAAAAAAAAAAAAAAmAIAAGRycy9k&#10;b3ducmV2LnhtbFBLBQYAAAAABAAEAPUAAACJAwAAAAA=&#10;" fillcolor="black" strokecolor="black [3200]" strokeweight="2pt"/>
                <v:shape id="Поле 67" o:spid="_x0000_s1093" type="#_x0000_t202" style="position:absolute;left:7239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mnQsMA&#10;AADbAAAADwAAAGRycy9kb3ducmV2LnhtbESP3YrCMBSE7wXfIRxh7zRVRKVrFFHEvfDCn32AY3O2&#10;Kduc1CZq7dObhQUvh5n5hpkvG1uKO9W+cKxgOEhAEGdOF5wr+D5v+zMQPiBrLB2Tgid5WC66nTmm&#10;2j34SPdTyEWEsE9RgQmhSqX0mSGLfuAq4uj9uNpiiLLOpa7xEeG2lKMkmUiLBccFgxWtDWW/p5tV&#10;MJZtcgg7Q5dZ1uZFu99crnRW6qPXrD5BBGrCO/zf/tIKJlP4+xJ/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mnQs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68" o:spid="_x0000_s1094" style="position:absolute;left:7810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ESS8EA&#10;AADbAAAADwAAAGRycy9kb3ducmV2LnhtbERPTWvCQBC9C/0PyxR6Mxs9RJNmFREEW3oxKfQ6zY5J&#10;NDsbsmtM/333IHh8vO98O5lOjDS41rKCRRSDIK6sbrlW8F0e5msQziNr7CyTgj9ysN28zHLMtL3z&#10;icbC1yKEsMtQQeN9n0npqoYMusj2xIE728GgD3CopR7wHsJNJ5dxnEiDLYeGBnvaN1Rdi5tRUJ+u&#10;7nOJaXX5TVfFR9eWX+lPqdTb67R7B+Fp8k/xw33UCpIwNnwJP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BEkvBAAAA2wAAAA8AAAAAAAAAAAAAAAAAmAIAAGRycy9kb3du&#10;cmV2LnhtbFBLBQYAAAAABAAEAPUAAACGAwAAAAA=&#10;" fillcolor="white [3201]" strokecolor="black [3200]" strokeweight="2pt"/>
                <v:shape id="Поле 69" o:spid="_x0000_s1095" type="#_x0000_t202" style="position:absolute;left:7239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qWq8QA&#10;AADbAAAADwAAAGRycy9kb3ducmV2LnhtbESPQWvCQBSE74X+h+UJvTUbSwkxdZVSKe3Bgxp/wDP7&#10;mg3Nvo3Zrab59a4geBxm5htmvhxsK07U+8axgmmSgiCunG64VrAvP59zED4ga2wdk4J/8rBcPD7M&#10;sdDuzFs67UItIoR9gQpMCF0hpa8MWfSJ64ij9+N6iyHKvpa6x3OE21a+pGkmLTYcFwx29GGo+t39&#10;WQWvckw34cvQIa/GuhnXq8ORSqWeJsP7G4hAQ7iHb+1vrSCbwfVL/AF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6lq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70" o:spid="_x0000_s1096" style="position:absolute;left:7810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6IkMEA&#10;AADbAAAADwAAAGRycy9kb3ducmV2LnhtbERPTWvCQBC9F/oflin01mz00DRpVhFBsMVLEsHrNDsm&#10;0exsyK4a/717EHp8vO98OZleXGl0nWUFsygGQVxb3XGjYF9tPr5AOI+ssbdMCu7kYLl4fckx0/bG&#10;BV1L34gQwi5DBa33Qyalq1sy6CI7EAfuaEeDPsCxkXrEWwg3vZzH8ac02HFoaHGgdUv1ubwYBU1x&#10;dr9zTOvTX5qUP31X7dJDpdT727T6BuFp8v/ip3urFSRhffgSfoB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uiJDBAAAA2wAAAA8AAAAAAAAAAAAAAAAAmAIAAGRycy9kb3du&#10;cmV2LnhtbFBLBQYAAAAABAAEAPUAAACGAwAAAAA=&#10;" fillcolor="white [3201]" strokecolor="black [3200]" strokeweight="2pt"/>
                <v:shape id="Поле 71" o:spid="_x0000_s1097" type="#_x0000_t202" style="position:absolute;left:7239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UMcMMA&#10;AADbAAAADwAAAGRycy9kb3ducmV2LnhtbESP3YrCMBSE7xd8h3AE79ZUkVWqUUQRvdiL9ecBjs2x&#10;KTYntYla+/SbhQUvh5n5hpktGluKB9W+cKxg0E9AEGdOF5wrOB03nxMQPiBrLB2Tghd5WMw7HzNM&#10;tXvynh6HkIsIYZ+iAhNClUrpM0MWfd9VxNG7uNpiiLLOpa7xGeG2lMMk+ZIWC44LBitaGcquh7tV&#10;MJJt8hO2hs6TrM2L9nt9vtFRqV63WU5BBGrCO/zf3mkF4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UMc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72" o:spid="_x0000_s1098" style="position:absolute;left:7810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CzfMMA&#10;AADbAAAADwAAAGRycy9kb3ducmV2LnhtbESPQYvCMBSE7wv+h/CEva2pPay2GkUEQWUvtoLXZ/Ns&#10;q81LaaLWf79ZWPA4zMw3zHzZm0Y8qHO1ZQXjUQSCuLC65lLBMd98TUE4j6yxsUwKXuRguRh8zDHV&#10;9skHemS+FAHCLkUFlfdtKqUrKjLoRrYlDt7FdgZ9kF0pdYfPADeNjKPoWxqsOSxU2NK6ouKW3Y2C&#10;8nBz+xiT4npOJtmuqfOf5JQr9TnsVzMQnnr/Dv+3t1rBJIa/L+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CzfMMAAADbAAAADwAAAAAAAAAAAAAAAACYAgAAZHJzL2Rv&#10;d25yZXYueG1sUEsFBgAAAAAEAAQA9QAAAIgDAAAAAA==&#10;" fillcolor="white [3201]" strokecolor="black [3200]" strokeweight="2pt"/>
                <v:shape id="Поле 73" o:spid="_x0000_s1099" type="#_x0000_t202" style="position:absolute;left:7239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s3nMQA&#10;AADbAAAADwAAAGRycy9kb3ducmV2LnhtbESPwW7CMBBE75X4B2uRuDUOBbUoYBBqheiBQ4F+wCZe&#10;4oh4HWIX0nw9RqrU42hm3mgWq87W4kqtrxwrGCcpCOLC6YpLBd/HzfMMhA/IGmvHpOCXPKyWg6cF&#10;ZtrdeE/XQyhFhLDPUIEJocmk9IUhiz5xDXH0Tq61GKJsS6lbvEW4reVLmr5KixXHBYMNvRsqzocf&#10;q2Aq+/QrbA3ls6Ivq373kV/oqNRo2K3nIAJ14T/81/7UCt4m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LN5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74" o:spid="_x0000_s1100" style="position:absolute;left:7810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WOk8QA&#10;AADbAAAADwAAAGRycy9kb3ducmV2LnhtbESPQWvCQBSE74X+h+UJvdWNUkyTukoRBBUvSQq9vmZf&#10;k9Ts25Bdk/jv3UKhx2FmvmHW28m0YqDeNZYVLOYRCOLS6oYrBR/F/vkVhPPIGlvLpOBGDrabx4c1&#10;ptqOnNGQ+0oECLsUFdTed6mUrqzJoJvbjjh437Y36IPsK6l7HAPctHIZRStpsOGwUGNHu5rKS341&#10;Cqrs4k5LTMqfryTOj21TnJPPQqmn2fT+BsLT5P/Df+2DVhC/wO+X8AP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VjpPEAAAA2wAAAA8AAAAAAAAAAAAAAAAAmAIAAGRycy9k&#10;b3ducmV2LnhtbFBLBQYAAAAABAAEAPUAAACJAwAAAAA=&#10;" fillcolor="white [3201]" strokecolor="black [3200]" strokeweight="2pt"/>
                <v:shape id="Поле 75" o:spid="_x0000_s1101" type="#_x0000_t202" style="position:absolute;left:7239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4Kc8QA&#10;AADbAAAADwAAAGRycy9kb3ducmV2LnhtbESPwW7CMBBE75X4B2uRuDUOFbQoYBBqheiBQ4F+wCZe&#10;4oh4HWIX0nw9RqrU42hm3mgWq87W4kqtrxwrGCcpCOLC6YpLBd/HzfMMhA/IGmvHpOCXPKyWg6cF&#10;ZtrdeE/XQyhFhLDPUIEJocmk9IUhiz5xDXH0Tq61GKJsS6lbvEW4reVLmr5KixXHBYMNvRsqzocf&#10;q2Ai+/QrbA3ls6Ivq373kV/oqNRo2K3nIAJ14T/81/7UCt6m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uCnP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76" o:spid="_x0000_s1102" style="position:absolute;left:7810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u1f8MA&#10;AADbAAAADwAAAGRycy9kb3ducmV2LnhtbESPQYvCMBSE74L/ITzBm031oLZrFBGEdfFiK3h927xt&#10;uzYvpclq998bQfA4zMw3zGrTm0bcqHO1ZQXTKAZBXFhdc6ngnO8nSxDOI2tsLJOCf3KwWQ8HK0y1&#10;vfOJbpkvRYCwS1FB5X2bSumKigy6yLbEwfuxnUEfZFdK3eE9wE0jZ3E8lwZrDgsVtrSrqLhmf0ZB&#10;ebq6rxkmxe93ssgOTZ0fk0uu1HjUbz9AeOr9O/xqf2oFizk8v4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u1f8MAAADbAAAADwAAAAAAAAAAAAAAAACYAgAAZHJzL2Rv&#10;d25yZXYueG1sUEsFBgAAAAAEAAQA9QAAAIgDAAAAAA==&#10;" fillcolor="white [3201]" strokecolor="black [3200]" strokeweight="2pt"/>
                <v:shape id="Поле 77" o:spid="_x0000_s1103" type="#_x0000_t202" style="position:absolute;left:7239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Axn8IA&#10;AADbAAAADwAAAGRycy9kb3ducmV2LnhtbESPQYvCMBSE74L/ITzBm6aKrNI1iiiiBw+r7g94Nm+b&#10;ss1LbaLW/vrNguBxmJlvmPmysaW4U+0LxwpGwwQEceZ0wbmC7/N2MAPhA7LG0jEpeJKH5aLbmWOq&#10;3YOPdD+FXEQI+xQVmBCqVEqfGbLoh64ijt6Pqy2GKOtc6hofEW5LOU6SD2mx4LhgsKK1oez3dLMK&#10;JrJNvsLO0GWWtXnRHjaXK52V6vea1SeIQE14h1/tvVYwncL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DGf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78" o:spid="_x0000_s1104" style="position:absolute;left:7810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iElsEA&#10;AADbAAAADwAAAGRycy9kb3ducmV2LnhtbERPTWvCQBC9F/oflin01mz00DRpVhFBsMVLEsHrNDsm&#10;0exsyK4a/717EHp8vO98OZleXGl0nWUFsygGQVxb3XGjYF9tPr5AOI+ssbdMCu7kYLl4fckx0/bG&#10;BV1L34gQwi5DBa33Qyalq1sy6CI7EAfuaEeDPsCxkXrEWwg3vZzH8ac02HFoaHGgdUv1ubwYBU1x&#10;dr9zTOvTX5qUP31X7dJDpdT727T6BuFp8v/ip3urFSRhbPgSfoB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YhJbBAAAA2wAAAA8AAAAAAAAAAAAAAAAAmAIAAGRycy9kb3du&#10;cmV2LnhtbFBLBQYAAAAABAAEAPUAAACGAwAAAAA=&#10;" fillcolor="white [3201]" strokecolor="black [3200]" strokeweight="2pt"/>
                <v:shape id="Поле 79" o:spid="_x0000_s1105" type="#_x0000_t202" style="position:absolute;left:7239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MAdsQA&#10;AADbAAAADwAAAGRycy9kb3ducmV2LnhtbESPwW7CMBBE70j8g7VIvYFDVVEIGISoqnLgUAIfsMRL&#10;HBGvQ+xCmq/HlSpxHM3MG81i1dpK3KjxpWMF41ECgjh3uuRCwfHwOZyC8AFZY+WYFPySh9Wy31tg&#10;qt2d93TLQiEihH2KCkwIdSqlzw1Z9CNXE0fv7BqLIcqmkLrBe4TbSr4myURaLDkuGKxpYyi/ZD9W&#10;wZvsku/wZeg0zbui7HYfpysdlHoZtOs5iEBteIb/21ut4H0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jAH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80" o:spid="_x0000_s1106" style="position:absolute;left:7810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v4t8EA&#10;AADbAAAADwAAAGRycy9kb3ducmV2LnhtbERPTWvCQBC9F/oflin01mz0UJM0q4gg2OIlSaHXaXZM&#10;otnZkF01/nv3IHh8vO98NZleXGh0nWUFsygGQVxb3XGj4LfafiQgnEfW2FsmBTdysFq+vuSYaXvl&#10;gi6lb0QIYZehgtb7IZPS1S0ZdJEdiAN3sKNBH+DYSD3iNYSbXs7j+FMa7Dg0tDjQpqX6VJ6NgqY4&#10;uZ85pvXxP12U331X7dO/Sqn3t2n9BcLT5J/ih3unFSRhffgSfoB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7+LfBAAAA2wAAAA8AAAAAAAAAAAAAAAAAmAIAAGRycy9kb3du&#10;cmV2LnhtbFBLBQYAAAAABAAEAPUAAACGAwAAAAA=&#10;" fillcolor="white [3201]" strokecolor="black [3200]" strokeweight="2pt"/>
                <v:shape id="Поле 81" o:spid="_x0000_s1107" type="#_x0000_t202" style="position:absolute;left:7239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B8V8MA&#10;AADbAAAADwAAAGRycy9kb3ducmV2LnhtbESP3YrCMBSE7xd8h3CEvVtTRZZSjSKK6MVerD8PcGyO&#10;TbE5qU3Ubp9+IwheDjPzDTOdt7YSd2p86VjBcJCAIM6dLrlQcDysv1IQPiBrrByTgj/yMJ/1PqaY&#10;affgHd33oRARwj5DBSaEOpPS54Ys+oGriaN3do3FEGVTSN3gI8JtJUdJ8i0tlhwXDNa0NJRf9jer&#10;YCy75DdsDJ3SvCvK7md1utJBqc9+u5iACNSGd/jV3moF6RCeX+I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B8V8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82" o:spid="_x0000_s1108" style="position:absolute;left:7810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XDW8QA&#10;AADbAAAADwAAAGRycy9kb3ducmV2LnhtbESPQWuDQBSE74H+h+UVcotrPSTRuAmlEEhLL2qg11f3&#10;RW3ct+Juo/333UChx2FmvmHyw2x6caPRdZYVPEUxCOLa6o4bBefquNqCcB5ZY2+ZFPyQg8P+YZFj&#10;pu3EBd1K34gAYZehgtb7IZPS1S0ZdJEdiIN3saNBH+TYSD3iFOCml0kcr6XBjsNCiwO9tFRfy2+j&#10;oCmu7i3BtP76TDfla99V7+lHpdTycX7egfA0+//wX/ukFWwTuH8JP0D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lw1vEAAAA2wAAAA8AAAAAAAAAAAAAAAAAmAIAAGRycy9k&#10;b3ducmV2LnhtbFBLBQYAAAAABAAEAPUAAACJAwAAAAA=&#10;" fillcolor="white [3201]" strokecolor="black [3200]" strokeweight="2pt"/>
                <v:shape id="Поле 83" o:spid="_x0000_s1109" type="#_x0000_t202" style="position:absolute;left:7239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5Hu8QA&#10;AADbAAAADwAAAGRycy9kb3ducmV2LnhtbESPQWvCQBSE74L/YXmCN92oRULqJhSL6KGHqv0Bz+xr&#10;NjT7Ns2uGvPru4VCj8PMfMNsit424kadrx0rWMwTEMSl0zVXCj7Ou1kKwgdkjY1jUvAgD0U+Hm0w&#10;0+7OR7qdQiUihH2GCkwIbSalLw1Z9HPXEkfv03UWQ5RdJXWH9wi3jVwmyVparDkuGGxpa6j8Ol2t&#10;gic5JO9hb+iSlkNVD2+vl286KzWd9C/PIAL14T/81z5oBekK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eR7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rect id="Прямоугольник 84" o:spid="_x0000_s1110" style="position:absolute;left:381;top:4667;width:9144;height:1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t+8MA&#10;AADbAAAADwAAAGRycy9kb3ducmV2LnhtbESPQYvCMBSE74L/ITzBm6aKiHaNshRE0dNWPXh7NG/b&#10;ss1LaWJt/fVmYWGPw8x8w2x2nalES40rLSuYTSMQxJnVJecKrpf9ZAXCeWSNlWVS0JOD3XY42GCs&#10;7ZO/qE19LgKEXYwKCu/rWEqXFWTQTW1NHLxv2xj0QTa51A0+A9xUch5FS2mw5LBQYE1JQdlP+jAK&#10;zr307fW2XL/apOx1ek8OJ0qUGo+6zw8Qnjr/H/5rH7WC1QJ+v4QfIL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t+8MAAADbAAAADwAAAAAAAAAAAAAAAACYAgAAZHJzL2Rv&#10;d25yZXYueG1sUEsFBgAAAAAEAAQA9QAAAIgDAAAAAA==&#10;" fillcolor="white [3201]" strokecolor="black [3200]" strokeweight="2pt"/>
                <v:line id="Прямая соединительная линия 85" o:spid="_x0000_s1111" style="position:absolute;visibility:visible;mso-wrap-style:square" from="2667,4667" to="2667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HLh8QAAADbAAAADwAAAGRycy9kb3ducmV2LnhtbESPUWvCQBCE3wv9D8cWfKsXFSVGT5FC&#10;QWxfav0Ba25Ngrm99G6r0V/fKxT6OMzMN8xy3btWXSjExrOB0TADRVx623Bl4PD5+pyDioJssfVM&#10;Bm4UYb16fFhiYf2VP+iyl0olCMcCDdQiXaF1LGtyGIe+I07eyQeHkmSotA14TXDX6nGWzbTDhtNC&#10;jR291FSe99/OwNfb+zbeju1YZtP77hw2+Vwm0ZjBU79ZgBLq5T/8195aA/kUfr+kH6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cuHxAAAANsAAAAPAAAAAAAAAAAA&#10;AAAAAKECAABkcnMvZG93bnJldi54bWxQSwUGAAAAAAQABAD5AAAAkgMAAAAA&#10;" strokecolor="#4579b8 [3044]"/>
                <v:line id="Прямая соединительная линия 86" o:spid="_x0000_s1112" style="position:absolute;visibility:visible;mso-wrap-style:square" from="4953,4667" to="4953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NV8MQAAADbAAAADwAAAGRycy9kb3ducmV2LnhtbESPUWvCQBCE3wv9D8cW+lYvVRrS1FNE&#10;EKT6UtsfsM1tk2BuL71bNfrre0LBx2FmvmGm88F16kghtp4NPI8yUMSVty3XBr4+V08FqCjIFjvP&#10;ZOBMEeaz+7spltaf+IOOO6lVgnAs0UAj0pdax6ohh3Hke+Lk/fjgUJIMtbYBTwnuOj3Oslw7bDkt&#10;NNjTsqFqvzs4A7+b7Tqev7ux5C+X931YFK8yicY8PgyLN1BCg9zC/+21NVDkcP2SfoC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1XwxAAAANsAAAAPAAAAAAAAAAAA&#10;AAAAAKECAABkcnMvZG93bnJldi54bWxQSwUGAAAAAAQABAD5AAAAkgMAAAAA&#10;" strokecolor="#4579b8 [3044]"/>
                <v:line id="Прямая соединительная линия 87" o:spid="_x0000_s1113" style="position:absolute;visibility:visible;mso-wrap-style:square" from="7239,4667" to="7239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/wa8UAAADbAAAADwAAAGRycy9kb3ducmV2LnhtbESPUUvDQBCE3wv+h2MF3+zFijWNvZYi&#10;CMX2xegP2ObWJDS3F+/WNvXX9wpCH4eZ+YaZLwfXqQOF2Ho28DDOQBFX3rZcG/j6fLvPQUVBtth5&#10;JgMnirBc3IzmWFh/5A86lFKrBOFYoIFGpC+0jlVDDuPY98TJ+/bBoSQZam0DHhPcdXqSZVPtsOW0&#10;0GBPrw1V+/LXGfjZbNfxtOsmMn36e9+HVT6Tx2jM3e2wegElNMg1/N9eWwP5M1y+pB+gF2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/wa8UAAADbAAAADwAAAAAAAAAA&#10;AAAAAAChAgAAZHJzL2Rvd25yZXYueG1sUEsFBgAAAAAEAAQA+QAAAJMDAAAAAA==&#10;" strokecolor="#4579b8 [3044]"/>
                <v:shape id="Поле 88" o:spid="_x0000_s1114" type="#_x0000_t202" style="position:absolute;left:571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rVyr8A&#10;AADbAAAADwAAAGRycy9kb3ducmV2LnhtbERPzYrCMBC+C75DGMGbpoospRpFXBY9eHDVBxibsSk2&#10;k9pErX16c1jY48f3v1i1thJPanzpWMFknIAgzp0uuVBwPv2MUhA+IGusHJOCN3lYLfu9BWbavfiX&#10;nsdQiBjCPkMFJoQ6k9Lnhiz6sauJI3d1jcUQYVNI3eArhttKTpPkS1osOTYYrGljKL8dH1bBTHbJ&#10;IWwNXdK8K8pu/32500mp4aBdz0EEasO/+M+90wrSODZ+iT9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etXKvwAAANsAAAAPAAAAAAAAAAAAAAAAAJgCAABkcnMvZG93bnJl&#10;di54bWxQSwUGAAAAAAQABAD1AAAAhAMAAAAA&#10;" fillcolor="black" stroked="f" strokeweight=".5pt">
                  <v:fill opacity="0"/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</w:t>
                        </w:r>
                      </w:p>
                    </w:txbxContent>
                  </v:textbox>
                </v:shape>
                <v:shape id="Поле 89" o:spid="_x0000_s1115" type="#_x0000_t202" style="position:absolute;left:2667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ZwUcMA&#10;AADbAAAADwAAAGRycy9kb3ducmV2LnhtbESPQWvCQBSE7wX/w/IEb3WjSEmjq4gievDQqj/gmX1m&#10;g9m3MbtqzK/vFgo9DjPzDTNbtLYSD2p86VjBaJiAIM6dLrlQcDpu3lMQPiBrrByTghd5WMx7bzPM&#10;tHvyNz0OoRARwj5DBSaEOpPS54Ys+qGriaN3cY3FEGVTSN3gM8JtJcdJ8iEtlhwXDNa0MpRfD3er&#10;YCK75CtsDZ3TvCvKbr8+3+io1KDfLqcgArXhP/zX3mkF6Sf8fok/QM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ZwUc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Поле 90" o:spid="_x0000_s1116" type="#_x0000_t202" style="position:absolute;left:4857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VPEcAA&#10;AADbAAAADwAAAGRycy9kb3ducmV2LnhtbERPzYrCMBC+L/gOYQRva+oii1ajiIvowcNafYCxGZti&#10;M6lN1Nqn3xwWPH58//NlayvxoMaXjhWMhgkI4tzpkgsFp+PmcwLCB2SNlWNS8CIPy0XvY46pdk8+&#10;0CMLhYgh7FNUYEKoUyl9bsiiH7qaOHIX11gMETaF1A0+Y7it5FeSfEuLJccGgzWtDeXX7G4VjGWX&#10;/IatofMk74qy2/+cb3RUatBvVzMQgdrwFv+7d1rBNK6PX+IP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VPEcAAAADbAAAADwAAAAAAAAAAAAAAAACYAgAAZHJzL2Rvd25y&#10;ZXYueG1sUEsFBgAAAAAEAAQA9QAAAIUDAAAAAA==&#10;" fillcolor="black" stroked="f" strokeweight=".5pt">
                  <v:fill opacity="0"/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Поле 91" o:spid="_x0000_s1117" type="#_x0000_t202" style="position:absolute;left:7048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nqisQA&#10;AADbAAAADwAAAGRycy9kb3ducmV2LnhtbESPQWvCQBSE7wX/w/KE3ppNShEbXUUspT30YE1/wDP7&#10;zAazb2N2G9P8elcoeBxm5htmuR5sI3rqfO1YQZakIIhLp2uuFPwU709zED4ga2wck4I/8rBeTR6W&#10;mGt34W/q96ESEcI+RwUmhDaX0peGLPrEtcTRO7rOYoiyq6Tu8BLhtpHPaTqTFmuOCwZb2hoqT/tf&#10;q+BFjukufBg6zMuxqsevt8OZCqUep8NmASLQEO7h//anVvCawe1L/AF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Z6or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BF2AC8" w:rsidRPr="00BF2AC8" w:rsidRDefault="00BF2AC8" w:rsidP="00BF2AC8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b/>
          <w:sz w:val="48"/>
          <w:szCs w:val="24"/>
          <w:lang w:eastAsia="ru-RU"/>
        </w:rPr>
        <w:t xml:space="preserve">ВАРИАНТ   </w:t>
      </w:r>
      <w:r w:rsidRPr="00CA5505">
        <w:rPr>
          <w:rFonts w:ascii="KZ Times New Roman" w:eastAsia="Times New Roman" w:hAnsi="KZ Times New Roman" w:cs="Times New Roman"/>
          <w:b/>
          <w:sz w:val="48"/>
          <w:szCs w:val="24"/>
          <w:lang w:eastAsia="ru-RU"/>
        </w:rPr>
        <w:t>1622</w:t>
      </w: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Ф.И.О. ______________________________________________________________</w:t>
      </w: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Город (Область) _____________________________________________________</w:t>
      </w: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Район ______________________________________________________________</w:t>
      </w: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Школа _____________________________Класс ___________________________</w:t>
      </w:r>
    </w:p>
    <w:p w:rsidR="00BF2AC8" w:rsidRPr="00BF2AC8" w:rsidRDefault="00BF2AC8" w:rsidP="00BF2AC8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  <w:r w:rsidRPr="00BF2AC8">
        <w:rPr>
          <w:rFonts w:ascii="KZ Times New Roman" w:eastAsia="Times New Roman" w:hAnsi="KZ Times New Roman" w:cs="Times New Roman"/>
          <w:szCs w:val="24"/>
          <w:lang w:eastAsia="ru-RU"/>
        </w:rPr>
        <w:t>Подпись учащегося_____________</w:t>
      </w: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CA5505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Pr="00BF2AC8" w:rsidRDefault="00BF2AC8" w:rsidP="00BF2AC8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  <w:r w:rsidRPr="00BF2AC8">
        <w:rPr>
          <w:rFonts w:ascii="KZ Times New Roman" w:eastAsia="Times New Roman" w:hAnsi="KZ Times New Roman" w:cs="Times New Roman"/>
          <w:b/>
          <w:sz w:val="32"/>
          <w:szCs w:val="24"/>
          <w:lang w:eastAsia="ru-RU"/>
        </w:rPr>
        <w:t>201</w:t>
      </w:r>
      <w:r w:rsidRPr="00BF2AC8"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  <w:t>6</w:t>
      </w:r>
    </w:p>
    <w:p w:rsid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</w:p>
    <w:p w:rsidR="003D15F0" w:rsidRPr="004A5827" w:rsidRDefault="003D15F0" w:rsidP="004A5827">
      <w:pPr>
        <w:jc w:val="center"/>
        <w:rPr>
          <w:rFonts w:cs="Times New Roman"/>
          <w:b/>
          <w:color w:val="000000"/>
        </w:rPr>
      </w:pPr>
      <w:r w:rsidRPr="004A5827">
        <w:rPr>
          <w:rFonts w:cs="Times New Roman"/>
          <w:b/>
          <w:color w:val="000000"/>
        </w:rPr>
        <w:t>ХИМИЯ</w:t>
      </w:r>
    </w:p>
    <w:p w:rsidR="003D15F0" w:rsidRPr="004A5827" w:rsidRDefault="003D15F0" w:rsidP="004A5827">
      <w:pPr>
        <w:jc w:val="center"/>
        <w:rPr>
          <w:rFonts w:cs="Times New Roman"/>
          <w:color w:val="000000"/>
        </w:rPr>
      </w:pPr>
      <w:r w:rsidRPr="004A5827">
        <w:rPr>
          <w:rFonts w:cs="Times New Roman"/>
          <w:b/>
          <w:color w:val="000000"/>
        </w:rPr>
        <w:t xml:space="preserve"> </w:t>
      </w:r>
    </w:p>
    <w:tbl>
      <w:tblPr>
        <w:tblStyle w:val="a6"/>
        <w:tblW w:w="96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jc w:val="both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t>Инструкция: «</w:t>
            </w:r>
            <w:r w:rsidRPr="004A5827">
              <w:rPr>
                <w:rFonts w:cs="Times New Roman"/>
                <w:i/>
                <w:color w:val="000000"/>
                <w:szCs w:val="28"/>
              </w:rPr>
              <w:t>Вам предлагаются задания с одним правильным ответом из пяти предложенных. Выбранный ответ необходимо отметить на листе ответов путем полного закрашивания соответствующего кружка».</w:t>
            </w:r>
            <w:r w:rsidRPr="004A5827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 1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Влияние концентрации реагирующих веществ на скорость реакции подчиняется закону 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кратных отношений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постоянства состава вещества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объемных отношений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действующих масс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сохранения массы вещества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2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Гетерогенная реакция протекает </w:t>
            </w:r>
            <w:proofErr w:type="gramStart"/>
            <w:r w:rsidRPr="004A5827">
              <w:rPr>
                <w:rFonts w:eastAsia="Calibri" w:cs="Times New Roman"/>
                <w:color w:val="000000"/>
                <w:szCs w:val="28"/>
              </w:rPr>
              <w:t>между</w:t>
            </w:r>
            <w:proofErr w:type="gramEnd"/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азотом и кислородом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position w:val="-1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оксидом азота (</w:t>
            </w:r>
            <w:r w:rsidRPr="004A5827">
              <w:rPr>
                <w:rFonts w:eastAsia="Calibri" w:cs="Times New Roman"/>
                <w:color w:val="000000"/>
                <w:szCs w:val="28"/>
                <w:lang w:val="en-US"/>
              </w:rPr>
              <w:t>II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) и кислородом</w:t>
            </w:r>
            <w:r w:rsidRPr="004A5827">
              <w:rPr>
                <w:rFonts w:eastAsia="Calibri" w:cs="Times New Roman"/>
                <w:color w:val="000000"/>
                <w:position w:val="-10"/>
                <w:szCs w:val="28"/>
              </w:rPr>
              <w:object w:dxaOrig="18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7" o:title=""/>
                </v:shape>
                <o:OLEObject Type="Embed" ProgID="Equation.3" ShapeID="_x0000_i1025" DrawAspect="Content" ObjectID="_1542722179" r:id="rId8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углеродом и кислородом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тором и кислородом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хлором и водородом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3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енолфталеин в нейтральной среде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иолетовый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бесцветный 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желтый 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малиновый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оранжевый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D667FE" w:rsidRPr="00954123" w:rsidRDefault="003D15F0" w:rsidP="00D667FE">
            <w:pPr>
              <w:spacing w:line="240" w:lineRule="atLeast"/>
              <w:ind w:left="400" w:hanging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4. </w:t>
            </w:r>
            <w:r w:rsidR="00D667FE" w:rsidRPr="00954123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Формула наиболее сильного основания </w:t>
            </w:r>
          </w:p>
          <w:p w:rsidR="00D667FE" w:rsidRPr="00954123" w:rsidRDefault="00D667FE" w:rsidP="00D667FE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54123">
              <w:rPr>
                <w:rFonts w:cs="Times New Roman"/>
                <w:color w:val="000000"/>
              </w:rPr>
              <w:t xml:space="preserve">A) </w:t>
            </w:r>
            <w:r w:rsidRPr="00954123">
              <w:rPr>
                <w:rFonts w:eastAsia="Times New Roman" w:cs="Times New Roman"/>
                <w:color w:val="000000"/>
                <w:position w:val="-16"/>
                <w:szCs w:val="28"/>
                <w:lang w:eastAsia="ru-RU"/>
              </w:rPr>
              <w:object w:dxaOrig="1219" w:dyaOrig="440">
                <v:shape id="_x0000_i1026" type="#_x0000_t75" style="width:60.75pt;height:21.75pt" o:ole="">
                  <v:imagedata r:id="rId9" o:title=""/>
                </v:shape>
                <o:OLEObject Type="Embed" ProgID="Equation.DSMT4" ShapeID="_x0000_i1026" DrawAspect="Content" ObjectID="_1542722180" r:id="rId10"/>
              </w:object>
            </w:r>
            <w:r w:rsidRPr="00954123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</w:p>
          <w:p w:rsidR="00D667FE" w:rsidRPr="00954123" w:rsidRDefault="00D667FE" w:rsidP="00D667FE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954123">
              <w:rPr>
                <w:rFonts w:cs="Times New Roman"/>
                <w:color w:val="000000"/>
              </w:rPr>
              <w:t xml:space="preserve">B) </w:t>
            </w:r>
            <w:r w:rsidRPr="00954123">
              <w:rPr>
                <w:rFonts w:eastAsia="Times New Roman" w:cs="Times New Roman"/>
                <w:color w:val="000000"/>
                <w:position w:val="-16"/>
                <w:szCs w:val="28"/>
                <w:lang w:eastAsia="ru-RU"/>
              </w:rPr>
              <w:object w:dxaOrig="1140" w:dyaOrig="440">
                <v:shape id="_x0000_i1027" type="#_x0000_t75" style="width:57pt;height:21.75pt" o:ole="">
                  <v:imagedata r:id="rId11" o:title=""/>
                </v:shape>
                <o:OLEObject Type="Embed" ProgID="Equation.DSMT4" ShapeID="_x0000_i1027" DrawAspect="Content" ObjectID="_1542722181" r:id="rId12"/>
              </w:object>
            </w:r>
          </w:p>
          <w:p w:rsidR="00D667FE" w:rsidRPr="00954123" w:rsidRDefault="00D667FE" w:rsidP="00D667FE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954123">
              <w:rPr>
                <w:rFonts w:cs="Times New Roman"/>
                <w:color w:val="000000"/>
              </w:rPr>
              <w:t xml:space="preserve">C) </w:t>
            </w:r>
            <w:r w:rsidRPr="00954123">
              <w:rPr>
                <w:rFonts w:eastAsia="Times New Roman" w:cs="Times New Roman"/>
                <w:color w:val="000000"/>
                <w:position w:val="-16"/>
                <w:szCs w:val="28"/>
                <w:lang w:eastAsia="ru-RU"/>
              </w:rPr>
              <w:object w:dxaOrig="1120" w:dyaOrig="440">
                <v:shape id="_x0000_i1028" type="#_x0000_t75" style="width:56.25pt;height:21.75pt" o:ole="">
                  <v:imagedata r:id="rId13" o:title=""/>
                </v:shape>
                <o:OLEObject Type="Embed" ProgID="Equation.DSMT4" ShapeID="_x0000_i1028" DrawAspect="Content" ObjectID="_1542722182" r:id="rId14"/>
              </w:object>
            </w:r>
          </w:p>
          <w:p w:rsidR="00D667FE" w:rsidRPr="00954123" w:rsidRDefault="00D667FE" w:rsidP="00D667FE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954123">
              <w:rPr>
                <w:rFonts w:cs="Times New Roman"/>
                <w:color w:val="000000"/>
              </w:rPr>
              <w:t xml:space="preserve">D) </w:t>
            </w:r>
            <w:r w:rsidRPr="00954123">
              <w:rPr>
                <w:rFonts w:eastAsia="Times New Roman" w:cs="Times New Roman"/>
                <w:color w:val="000000"/>
                <w:position w:val="-16"/>
                <w:szCs w:val="28"/>
                <w:lang w:eastAsia="ru-RU"/>
              </w:rPr>
              <w:object w:dxaOrig="1060" w:dyaOrig="440">
                <v:shape id="_x0000_i1029" type="#_x0000_t75" style="width:52.5pt;height:21.75pt" o:ole="">
                  <v:imagedata r:id="rId15" o:title=""/>
                </v:shape>
                <o:OLEObject Type="Embed" ProgID="Equation.DSMT4" ShapeID="_x0000_i1029" DrawAspect="Content" ObjectID="_1542722183" r:id="rId16"/>
              </w:object>
            </w:r>
          </w:p>
          <w:p w:rsidR="003D15F0" w:rsidRPr="00D667FE" w:rsidRDefault="00D667FE" w:rsidP="00D667FE">
            <w:pPr>
              <w:spacing w:line="240" w:lineRule="atLeast"/>
              <w:ind w:left="400"/>
              <w:rPr>
                <w:rFonts w:cs="Times New Roman"/>
                <w:color w:val="000000"/>
                <w:lang w:val="kk-KZ"/>
              </w:rPr>
            </w:pPr>
            <w:r w:rsidRPr="00954123">
              <w:rPr>
                <w:rFonts w:cs="Times New Roman"/>
                <w:color w:val="000000"/>
              </w:rPr>
              <w:t xml:space="preserve">E) </w:t>
            </w:r>
            <w:r w:rsidRPr="00954123">
              <w:rPr>
                <w:rFonts w:eastAsia="Times New Roman" w:cs="Times New Roman"/>
                <w:color w:val="000000"/>
                <w:position w:val="-16"/>
                <w:szCs w:val="28"/>
                <w:lang w:eastAsia="ru-RU"/>
              </w:rPr>
              <w:object w:dxaOrig="1140" w:dyaOrig="440">
                <v:shape id="_x0000_i1030" type="#_x0000_t75" style="width:57pt;height:21.75pt" o:ole="">
                  <v:imagedata r:id="rId17" o:title=""/>
                </v:shape>
                <o:OLEObject Type="Embed" ProgID="Equation.DSMT4" ShapeID="_x0000_i1030" DrawAspect="Content" ObjectID="_1542722184" r:id="rId18"/>
              </w:objec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5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Все вещества сульфиды</w:t>
            </w:r>
          </w:p>
          <w:p w:rsidR="003D15F0" w:rsidRPr="00CA5505" w:rsidRDefault="003D15F0" w:rsidP="004A5827">
            <w:pPr>
              <w:ind w:left="400"/>
              <w:rPr>
                <w:rFonts w:eastAsia="Calibri" w:cs="Times New Roman"/>
                <w:color w:val="000000"/>
                <w:position w:val="-6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60" w:dyaOrig="380">
                <v:shape id="_x0000_i1031" type="#_x0000_t75" style="width:33pt;height:18.75pt" o:ole="">
                  <v:imagedata r:id="rId19" o:title=""/>
                </v:shape>
                <o:OLEObject Type="Embed" ProgID="Equation.3" ShapeID="_x0000_i1031" DrawAspect="Content" ObjectID="_1542722185" r:id="rId20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520" w:dyaOrig="380">
                <v:shape id="_x0000_i1032" type="#_x0000_t75" style="width:25.5pt;height:18.75pt" o:ole="">
                  <v:imagedata r:id="rId21" o:title=""/>
                </v:shape>
                <o:OLEObject Type="Embed" ProgID="Equation.3" ShapeID="_x0000_i1032" DrawAspect="Content" ObjectID="_1542722186" r:id="rId22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00" w:dyaOrig="380">
                <v:shape id="_x0000_i1033" type="#_x0000_t75" style="width:30pt;height:18.75pt" o:ole="">
                  <v:imagedata r:id="rId23" o:title=""/>
                </v:shape>
                <o:OLEObject Type="Embed" ProgID="Equation.3" ShapeID="_x0000_i1033" DrawAspect="Content" ObjectID="_1542722187" r:id="rId24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540" w:dyaOrig="300">
                <v:shape id="_x0000_i1034" type="#_x0000_t75" style="width:27pt;height:15pt" o:ole="">
                  <v:imagedata r:id="rId25" o:title=""/>
                </v:shape>
                <o:OLEObject Type="Embed" ProgID="Equation.3" ShapeID="_x0000_i1034" DrawAspect="Content" ObjectID="_1542722188" r:id="rId26"/>
              </w:object>
            </w:r>
          </w:p>
          <w:p w:rsidR="003D15F0" w:rsidRPr="00CA5505" w:rsidRDefault="003D15F0" w:rsidP="004A5827">
            <w:pPr>
              <w:ind w:left="400"/>
              <w:rPr>
                <w:rFonts w:eastAsia="Calibri" w:cs="Times New Roman"/>
                <w:color w:val="000000"/>
                <w:position w:val="-6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540" w:dyaOrig="380">
                <v:shape id="_x0000_i1035" type="#_x0000_t75" style="width:27pt;height:18.75pt" o:ole="">
                  <v:imagedata r:id="rId27" o:title=""/>
                </v:shape>
                <o:OLEObject Type="Embed" ProgID="Equation.3" ShapeID="_x0000_i1035" DrawAspect="Content" ObjectID="_1542722189" r:id="rId28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520" w:dyaOrig="380">
                <v:shape id="_x0000_i1036" type="#_x0000_t75" style="width:25.5pt;height:18.75pt" o:ole="">
                  <v:imagedata r:id="rId29" o:title=""/>
                </v:shape>
                <o:OLEObject Type="Embed" ProgID="Equation.3" ShapeID="_x0000_i1036" DrawAspect="Content" ObjectID="_1542722190" r:id="rId30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00" w:dyaOrig="380">
                <v:shape id="_x0000_i1037" type="#_x0000_t75" style="width:30pt;height:18.75pt" o:ole="">
                  <v:imagedata r:id="rId23" o:title=""/>
                </v:shape>
                <o:OLEObject Type="Embed" ProgID="Equation.3" ShapeID="_x0000_i1037" DrawAspect="Content" ObjectID="_1542722191" r:id="rId31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540" w:dyaOrig="300">
                <v:shape id="_x0000_i1038" type="#_x0000_t75" style="width:27pt;height:15pt" o:ole="">
                  <v:imagedata r:id="rId32" o:title=""/>
                </v:shape>
                <o:OLEObject Type="Embed" ProgID="Equation.3" ShapeID="_x0000_i1038" DrawAspect="Content" ObjectID="_1542722192" r:id="rId33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499" w:dyaOrig="300">
                <v:shape id="_x0000_i1039" type="#_x0000_t75" style="width:24.75pt;height:15pt" o:ole="">
                  <v:imagedata r:id="rId34" o:title=""/>
                </v:shape>
                <o:OLEObject Type="Embed" ProgID="Equation.3" ShapeID="_x0000_i1039" DrawAspect="Content" ObjectID="_1542722193" r:id="rId35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60" w:dyaOrig="380">
                <v:shape id="_x0000_i1040" type="#_x0000_t75" style="width:33pt;height:18.75pt" o:ole="">
                  <v:imagedata r:id="rId19" o:title=""/>
                </v:shape>
                <o:OLEObject Type="Embed" ProgID="Equation.3" ShapeID="_x0000_i1040" DrawAspect="Content" ObjectID="_1542722194" r:id="rId36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00" w:dyaOrig="380">
                <v:shape id="_x0000_i1041" type="#_x0000_t75" style="width:30pt;height:18.75pt" o:ole="">
                  <v:imagedata r:id="rId23" o:title=""/>
                </v:shape>
                <o:OLEObject Type="Embed" ProgID="Equation.3" ShapeID="_x0000_i1041" DrawAspect="Content" ObjectID="_1542722195" r:id="rId37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80" w:dyaOrig="380">
                <v:shape id="_x0000_i1042" type="#_x0000_t75" style="width:33.75pt;height:18.75pt" o:ole="">
                  <v:imagedata r:id="rId38" o:title=""/>
                </v:shape>
                <o:OLEObject Type="Embed" ProgID="Equation.3" ShapeID="_x0000_i1042" DrawAspect="Content" ObjectID="_1542722196" r:id="rId39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</w:rPr>
              <w:object w:dxaOrig="520" w:dyaOrig="300">
                <v:shape id="_x0000_i1043" type="#_x0000_t75" style="width:25.5pt;height:15pt" o:ole="">
                  <v:imagedata r:id="rId40" o:title=""/>
                </v:shape>
                <o:OLEObject Type="Embed" ProgID="Equation.3" ShapeID="_x0000_i1043" DrawAspect="Content" ObjectID="_1542722197" r:id="rId41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499" w:dyaOrig="300">
                <v:shape id="_x0000_i1044" type="#_x0000_t75" style="width:24.75pt;height:15pt" o:ole="">
                  <v:imagedata r:id="rId34" o:title=""/>
                </v:shape>
                <o:OLEObject Type="Embed" ProgID="Equation.3" ShapeID="_x0000_i1044" DrawAspect="Content" ObjectID="_1542722198" r:id="rId42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680" w:dyaOrig="380">
                <v:shape id="_x0000_i1045" type="#_x0000_t75" style="width:33.75pt;height:18.75pt" o:ole="">
                  <v:imagedata r:id="rId38" o:title=""/>
                </v:shape>
                <o:OLEObject Type="Embed" ProgID="Equation.3" ShapeID="_x0000_i1045" DrawAspect="Content" ObjectID="_1542722199" r:id="rId43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540" w:dyaOrig="300">
                <v:shape id="_x0000_i1046" type="#_x0000_t75" style="width:27pt;height:15pt" o:ole="">
                  <v:imagedata r:id="rId25" o:title=""/>
                </v:shape>
                <o:OLEObject Type="Embed" ProgID="Equation.3" ShapeID="_x0000_i1046" DrawAspect="Content" ObjectID="_1542722200" r:id="rId44"/>
              </w:objec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</w:rPr>
              <w:object w:dxaOrig="560" w:dyaOrig="380">
                <v:shape id="_x0000_i1047" type="#_x0000_t75" style="width:27.75pt;height:18.75pt" o:ole="">
                  <v:imagedata r:id="rId45" o:title=""/>
                </v:shape>
                <o:OLEObject Type="Embed" ProgID="Equation.3" ShapeID="_x0000_i1047" DrawAspect="Content" ObjectID="_1542722201" r:id="rId46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520" w:dyaOrig="380">
                <v:shape id="_x0000_i1048" type="#_x0000_t75" style="width:25.5pt;height:18.75pt" o:ole="">
                  <v:imagedata r:id="rId47" o:title=""/>
                </v:shape>
                <o:OLEObject Type="Embed" ProgID="Equation.3" ShapeID="_x0000_i1048" DrawAspect="Content" ObjectID="_1542722202" r:id="rId48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12"/>
                <w:szCs w:val="28"/>
                <w:lang w:val="en-US"/>
              </w:rPr>
              <w:object w:dxaOrig="540" w:dyaOrig="380">
                <v:shape id="_x0000_i1049" type="#_x0000_t75" style="width:27pt;height:18.75pt" o:ole="">
                  <v:imagedata r:id="rId27" o:title=""/>
                </v:shape>
                <o:OLEObject Type="Embed" ProgID="Equation.3" ShapeID="_x0000_i1049" DrawAspect="Content" ObjectID="_1542722203" r:id="rId49"/>
              </w:objec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, </w:t>
            </w:r>
            <w:r w:rsidRPr="004A5827">
              <w:rPr>
                <w:rFonts w:eastAsia="Calibri" w:cs="Times New Roman"/>
                <w:color w:val="000000"/>
                <w:position w:val="-6"/>
                <w:szCs w:val="28"/>
                <w:lang w:val="en-US"/>
              </w:rPr>
              <w:object w:dxaOrig="540" w:dyaOrig="300">
                <v:shape id="_x0000_i1050" type="#_x0000_t75" style="width:27pt;height:15pt" o:ole="">
                  <v:imagedata r:id="rId32" o:title=""/>
                </v:shape>
                <o:OLEObject Type="Embed" ProgID="Equation.3" ShapeID="_x0000_i1050" DrawAspect="Content" ObjectID="_1542722204" r:id="rId50"/>
              </w:objec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 6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Число валентных </w:t>
            </w:r>
            <w:r w:rsidRPr="004A5827">
              <w:rPr>
                <w:rFonts w:eastAsia="Calibri" w:cs="Times New Roman"/>
                <w:color w:val="000000"/>
                <w:szCs w:val="28"/>
                <w:lang w:val="kk-KZ"/>
              </w:rPr>
              <w:t xml:space="preserve">электронов в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атом</w:t>
            </w:r>
            <w:r w:rsidRPr="004A5827">
              <w:rPr>
                <w:rFonts w:eastAsia="Calibri" w:cs="Times New Roman"/>
                <w:color w:val="000000"/>
                <w:szCs w:val="28"/>
                <w:lang w:val="kk-KZ"/>
              </w:rPr>
              <w:t>е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 углерода равно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3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5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1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2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4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7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щество, которое вступает в реакцию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Вюрца</w:t>
            </w:r>
            <w:proofErr w:type="spellEnd"/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пента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хлорэтан</w:t>
            </w:r>
            <w:proofErr w:type="spellEnd"/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  <w:r w:rsidR="002D422A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метилпропан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бутан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пропан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8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Сахароза содержит остатки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руктозы и галактозы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глюкозы и мальтозы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 xml:space="preserve">глюкозы и рибозы 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руктозы и мальтозы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глюкозы и фруктозы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 9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В растворе поваренной соли массой 300 г 20 %-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го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раствора, содержится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  <w:object w:dxaOrig="680" w:dyaOrig="300">
                <v:shape id="_x0000_i1051" type="#_x0000_t75" style="width:33.75pt;height:15pt" o:ole="">
                  <v:imagedata r:id="rId51" o:title=""/>
                </v:shape>
                <o:OLEObject Type="Embed" ProgID="Equation.3" ShapeID="_x0000_i1051" DrawAspect="Content" ObjectID="_1542722205" r:id="rId52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массой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0 г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г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г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50 г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0 г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7015D5" w:rsidRPr="00D414AA" w:rsidRDefault="003D15F0" w:rsidP="007015D5">
            <w:pPr>
              <w:ind w:left="400" w:hanging="400"/>
              <w:rPr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0. </w:t>
            </w:r>
            <w:r w:rsidR="007015D5" w:rsidRPr="00D414AA">
              <w:rPr>
                <w:color w:val="000000"/>
                <w:szCs w:val="28"/>
              </w:rPr>
              <w:t>Аллотропное видоизменение углерода, используемое для приготовления электродов</w:t>
            </w:r>
          </w:p>
          <w:p w:rsidR="007015D5" w:rsidRPr="00D414AA" w:rsidRDefault="007015D5" w:rsidP="007015D5">
            <w:pPr>
              <w:ind w:left="400"/>
              <w:rPr>
                <w:color w:val="000000"/>
                <w:szCs w:val="28"/>
              </w:rPr>
            </w:pPr>
            <w:r w:rsidRPr="00D414AA">
              <w:rPr>
                <w:color w:val="000000"/>
              </w:rPr>
              <w:t xml:space="preserve">A) </w:t>
            </w:r>
            <w:r w:rsidRPr="00D414AA">
              <w:rPr>
                <w:color w:val="000000"/>
                <w:szCs w:val="28"/>
              </w:rPr>
              <w:t>графит</w:t>
            </w:r>
          </w:p>
          <w:p w:rsidR="007015D5" w:rsidRPr="00D414AA" w:rsidRDefault="007015D5" w:rsidP="007015D5">
            <w:pPr>
              <w:ind w:left="400"/>
              <w:rPr>
                <w:color w:val="000000"/>
                <w:szCs w:val="28"/>
              </w:rPr>
            </w:pPr>
            <w:r w:rsidRPr="00D414AA">
              <w:rPr>
                <w:color w:val="000000"/>
              </w:rPr>
              <w:t xml:space="preserve">B) </w:t>
            </w:r>
            <w:proofErr w:type="spellStart"/>
            <w:r w:rsidRPr="00D414AA">
              <w:rPr>
                <w:color w:val="000000"/>
                <w:szCs w:val="28"/>
              </w:rPr>
              <w:t>стеклоуглерод</w:t>
            </w:r>
            <w:proofErr w:type="spellEnd"/>
          </w:p>
          <w:p w:rsidR="007015D5" w:rsidRPr="00D414AA" w:rsidRDefault="007015D5" w:rsidP="007015D5">
            <w:pPr>
              <w:ind w:left="400"/>
              <w:rPr>
                <w:color w:val="000000"/>
                <w:szCs w:val="28"/>
              </w:rPr>
            </w:pPr>
            <w:r w:rsidRPr="00D414AA">
              <w:rPr>
                <w:color w:val="000000"/>
              </w:rPr>
              <w:t xml:space="preserve">C) </w:t>
            </w:r>
            <w:r w:rsidRPr="00D414AA">
              <w:rPr>
                <w:color w:val="000000"/>
                <w:szCs w:val="28"/>
              </w:rPr>
              <w:t>алмаз</w:t>
            </w:r>
          </w:p>
          <w:p w:rsidR="007015D5" w:rsidRPr="00D414AA" w:rsidRDefault="007015D5" w:rsidP="007015D5">
            <w:pPr>
              <w:ind w:left="400"/>
              <w:rPr>
                <w:color w:val="000000"/>
                <w:szCs w:val="28"/>
              </w:rPr>
            </w:pPr>
            <w:r w:rsidRPr="00D414AA">
              <w:rPr>
                <w:color w:val="000000"/>
              </w:rPr>
              <w:t xml:space="preserve">D) </w:t>
            </w:r>
            <w:proofErr w:type="spellStart"/>
            <w:r w:rsidRPr="00D414AA">
              <w:rPr>
                <w:color w:val="000000"/>
                <w:szCs w:val="28"/>
              </w:rPr>
              <w:t>карбин</w:t>
            </w:r>
            <w:proofErr w:type="spellEnd"/>
          </w:p>
          <w:p w:rsidR="003D15F0" w:rsidRPr="007015D5" w:rsidRDefault="007015D5" w:rsidP="007015D5">
            <w:pPr>
              <w:ind w:left="400"/>
              <w:rPr>
                <w:color w:val="000000"/>
                <w:lang w:val="kk-KZ"/>
              </w:rPr>
            </w:pPr>
            <w:r w:rsidRPr="00D414AA">
              <w:rPr>
                <w:color w:val="000000"/>
              </w:rPr>
              <w:t xml:space="preserve">E) </w:t>
            </w:r>
            <w:r w:rsidRPr="00D414AA">
              <w:rPr>
                <w:color w:val="000000"/>
                <w:szCs w:val="28"/>
              </w:rPr>
              <w:t xml:space="preserve">фуллерен 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1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Модель строения частицы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eastAsia="Times New Roman" w:cs="Times New Roman"/>
                <w:noProof/>
                <w:color w:val="000000"/>
                <w:szCs w:val="28"/>
                <w:lang w:eastAsia="ru-RU"/>
              </w:rPr>
              <mc:AlternateContent>
                <mc:Choice Requires="wpg">
                  <w:drawing>
                    <wp:inline distT="0" distB="0" distL="0" distR="0" wp14:anchorId="67B86D2D" wp14:editId="294145F2">
                      <wp:extent cx="1209675" cy="1143000"/>
                      <wp:effectExtent l="13335" t="10160" r="5715" b="8890"/>
                      <wp:docPr id="93" name="Группа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09675" cy="1143000"/>
                                <a:chOff x="8541" y="1134"/>
                                <a:chExt cx="1905" cy="1800"/>
                              </a:xfrm>
                            </wpg:grpSpPr>
                            <wps:wsp>
                              <wps:cNvPr id="94" name="Oval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6" y="1179"/>
                                  <a:ext cx="1770" cy="16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31" y="1494"/>
                                  <a:ext cx="1080" cy="10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86" y="1764"/>
                                  <a:ext cx="540" cy="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Oval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6" y="171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6" y="207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Oval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1" y="143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Oval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06" y="171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91" y="207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81" y="237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6" y="177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Oval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46" y="225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Oval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6" y="246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Oval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21" y="257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Oval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66" y="212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6" y="146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Oval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66" y="113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Oval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86" y="1209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Oval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41" y="167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1" y="239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31" y="146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Oval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1" y="2754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93" o:spid="_x0000_s1026" style="width:95.25pt;height:90pt;mso-position-horizontal-relative:char;mso-position-vertical-relative:line" coordorigin="8541,1134" coordsize="190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">
                      <v:oval id="Oval 3" o:spid="_x0000_s1027" style="position:absolute;left:8586;top:1179;width:1770;height:1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XmEsMA&#10;AADbAAAADwAAAGRycy9kb3ducmV2LnhtbESPQWsCMRSE7wX/Q3iCl6LZqoiuRpHSoldX8fzYPDer&#10;m5d1k+rWX2+EQo/DzHzDLFatrcSNGl86VvAxSEAQ506XXCg47L/7UxA+IGusHJOCX/KwWnbeFphq&#10;d+cd3bJQiAhhn6ICE0KdSulzQxb9wNXE0Tu5xmKIsimkbvAe4baSwySZSIslxwWDNX0ayi/Zj1Uw&#10;Oe83JqmOX8fH+zlsR7tr9thclep12/UcRKA2/If/2lutYDa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XmEsMAAADbAAAADwAAAAAAAAAAAAAAAACYAgAAZHJzL2Rv&#10;d25yZXYueG1sUEsFBgAAAAAEAAQA9QAAAIgDAAAAAA==&#10;" strokeweight="1.5pt"/>
                      <v:oval id="Oval 4" o:spid="_x0000_s1028" style="position:absolute;left:8931;top:1494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lDicMA&#10;AADbAAAADwAAAGRycy9kb3ducmV2LnhtbESPQWsCMRSE7wX/Q3iCl6LZKoquRpHSoldX8fzYPDer&#10;m5d1k+rWX2+EQo/DzHzDLFatrcSNGl86VvAxSEAQ506XXCg47L/7UxA+IGusHJOCX/KwWnbeFphq&#10;d+cd3bJQiAhhn6ICE0KdSulzQxb9wNXE0Tu5xmKIsimkbvAe4baSwySZSIslxwWDNX0ayi/Zj1Uw&#10;Oe83JqmOX8fH+zlsR7tr9thclep12/UcRKA2/If/2lutYDa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lDicMAAADbAAAADwAAAAAAAAAAAAAAAACYAgAAZHJzL2Rv&#10;d25yZXYueG1sUEsFBgAAAAAEAAQA9QAAAIgDAAAAAA==&#10;" strokeweight="1.5pt"/>
                      <v:oval id="Oval 5" o:spid="_x0000_s1029" style="position:absolute;left:9186;top:17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vd/sMA&#10;AADbAAAADwAAAGRycy9kb3ducmV2LnhtbESPQWvCQBSE7wX/w/KEXopuaiFodBUpil6N4vmRfWaj&#10;2bcxu2rqr+8WCh6HmfmGmS06W4s7tb5yrOBzmIAgLpyuuFRw2K8HYxA+IGusHZOCH/KwmPfeZphp&#10;9+Ad3fNQighhn6ECE0KTSekLQxb90DXE0Tu51mKIsi2lbvER4baWoyRJpcWK44LBhr4NFZf8ZhWk&#10;5/3GJPVxdXx+nMP2a3fNn5urUu/9bjkFEagLr/B/e6sVTFL4+xJ/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vd/sMAAADbAAAADwAAAAAAAAAAAAAAAACYAgAAZHJzL2Rv&#10;d25yZXYueG1sUEsFBgAAAAAEAAQA9QAAAIgDAAAAAA==&#10;" strokeweight="1.5pt"/>
                      <v:oval id="Oval 6" o:spid="_x0000_s1030" style="position:absolute;left:9486;top:171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5pO8IA&#10;AADbAAAADwAAAGRycy9kb3ducmV2LnhtbESPQWvCQBSE74L/YXlCL1I3CrWauooELF5NPfT4zL4m&#10;wezbsLua5N93BcHjMDPfMJtdbxpxJ+drywrmswQEcWF1zaWC88/hfQXCB2SNjWVSMJCH3XY82mCq&#10;bccnuuehFBHCPkUFVQhtKqUvKjLoZ7Yljt6fdQZDlK6U2mEX4aaRiyRZSoM1x4UKW8oqKq75zShw&#10;03bIhmN2mF/4O//oVvp3edZKvU36/ReIQH14hZ/to1aw/oTH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rmk7wgAAANsAAAAPAAAAAAAAAAAAAAAAAJgCAABkcnMvZG93&#10;bnJldi54bWxQSwUGAAAAAAQABAD1AAAAhwMAAAAA&#10;" fillcolor="black"/>
                      <v:oval id="Oval 7" o:spid="_x0000_s1031" style="position:absolute;left:9126;top:207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9Sb4A&#10;AADbAAAADwAAAGRycy9kb3ducmV2LnhtbERPTYvCMBC9C/6HMIIX0VRhRatRpODidauHPc42Y1ts&#10;JiXJ2vbfm4Pg8fG+98feNOJJzteWFSwXCQjiwuqaSwW363m+AeEDssbGMikYyMPxMB7tMdW24x96&#10;5qEUMYR9igqqENpUSl9UZNAvbEscubt1BkOErpTaYRfDTSNXSbKWBmuODRW2lFVUPPJ/o8DN2iEb&#10;Ltl5+cff+Ve30b/rm1ZqOulPOxCB+vARv90XrWAbx8Yv8QfIw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Ex/Um+AAAA2wAAAA8AAAAAAAAAAAAAAAAAmAIAAGRycy9kb3ducmV2&#10;LnhtbFBLBQYAAAAABAAEAPUAAACDAwAAAAA=&#10;" fillcolor="black"/>
                      <v:oval id="Oval 8" o:spid="_x0000_s1032" style="position:absolute;left:9561;top:14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1Y0sIA&#10;AADbAAAADwAAAGRycy9kb3ducmV2LnhtbESPQYvCMBSE7wv+h/AEL4umCitajSIFxatdD3t82zzb&#10;YvNSkmjbf2+EhT0OM/MNs933phFPcr62rGA+S0AQF1bXXCq4fh+nKxA+IGtsLJOCgTzsd6OPLaba&#10;dnyhZx5KESHsU1RQhdCmUvqiIoN+Zlvi6N2sMxiidKXUDrsIN41cJMlSGqw5LlTYUlZRcc8fRoH7&#10;bIdsOGfH+S+f8q9upX+WV63UZNwfNiAC9eE//Nc+awXrN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VjSwgAAANsAAAAPAAAAAAAAAAAAAAAAAJgCAABkcnMvZG93&#10;bnJldi54bWxQSwUGAAAAAAQABAD1AAAAhwMAAAAA&#10;" fillcolor="black"/>
                      <v:oval id="Oval 9" o:spid="_x0000_s1033" style="position:absolute;left:9906;top:171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nz6s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+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Z8+rEAAAA3AAAAA8AAAAAAAAAAAAAAAAAmAIAAGRycy9k&#10;b3ducmV2LnhtbFBLBQYAAAAABAAEAPUAAACJAwAAAAA=&#10;" fillcolor="black"/>
                      <v:oval id="Oval 10" o:spid="_x0000_s1034" style="position:absolute;left:9891;top:207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VWccAA&#10;AADc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0nh75l4gT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VWccAAAADcAAAADwAAAAAAAAAAAAAAAACYAgAAZHJzL2Rvd25y&#10;ZXYueG1sUEsFBgAAAAAEAAQA9QAAAIUDAAAAAA==&#10;" fillcolor="black"/>
                      <v:oval id="Oval 11" o:spid="_x0000_s1035" style="position:absolute;left:9681;top:237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fIBr8A&#10;AADcAAAADwAAAGRycy9kb3ducmV2LnhtbERPTYvCMBC9L/gfwgheFk0VVqQaRQqKV7sePI7N2Bab&#10;SUmibf+9ERb2No/3OZtdbxrxIudrywrmswQEcWF1zaWCy+9hugLhA7LGxjIpGMjDbjv62mCqbcdn&#10;euWhFDGEfYoKqhDaVEpfVGTQz2xLHLm7dQZDhK6U2mEXw00jF0mylAZrjg0VtpRVVDzyp1Hgvtsh&#10;G07ZYX7jY/7TrfR1edFKTcb9fg0iUB/+xX/uk47zkwV8nokXyO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R8gGvwAAANwAAAAPAAAAAAAAAAAAAAAAAJgCAABkcnMvZG93bnJl&#10;di54bWxQSwUGAAAAAAQABAD1AAAAhAMAAAAA&#10;" fillcolor="black"/>
                      <v:oval id="Oval 12" o:spid="_x0000_s1036" style="position:absolute;left:8856;top:177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ttncAA&#10;AADcAAAADwAAAGRycy9kb3ducmV2LnhtbERPTYvCMBC9C/sfwgheRFNdVq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ttncAAAADcAAAADwAAAAAAAAAAAAAAAACYAgAAZHJzL2Rvd25y&#10;ZXYueG1sUEsFBgAAAAAEAAQA9QAAAIUDAAAAAA==&#10;" fillcolor="black"/>
                      <v:oval id="Oval 13" o:spid="_x0000_s1037" style="position:absolute;left:8946;top:225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L16cAA&#10;AADcAAAADwAAAGRycy9kb3ducmV2LnhtbERPTYvCMBC9C/sfwgheRFNlV6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L16cAAAADcAAAADwAAAAAAAAAAAAAAAACYAgAAZHJzL2Rvd25y&#10;ZXYueG1sUEsFBgAAAAAEAAQA9QAAAIUDAAAAAA==&#10;" fillcolor="black"/>
                      <v:oval id="Oval 14" o:spid="_x0000_s1038" style="position:absolute;left:9306;top:246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5QcsAA&#10;AADcAAAADwAAAGRycy9kb3ducmV2LnhtbERPTYvCMBC9C/6HMMJeZE1dUEo1ylJQvG714HG2Gduy&#10;zaQk0bb/fiMI3ubxPme7H0wrHuR8Y1nBcpGAIC6tbrhScDkfPlMQPiBrbC2TgpE87HfTyRYzbXv+&#10;oUcRKhFD2GeooA6hy6T0ZU0G/cJ2xJG7WWcwROgqqR32Mdy08itJ1tJgw7Ghxo7ymsq/4m4UuHk3&#10;5uMpPyx/+Vis+lRf1xet1Mds+N6ACDSEt/jlPuk4P1nB85l4gd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5QcsAAAADcAAAADwAAAAAAAAAAAAAAAACYAgAAZHJzL2Rvd25y&#10;ZXYueG1sUEsFBgAAAAAEAAQA9QAAAIUDAAAAAA==&#10;" fillcolor="black"/>
                      <v:oval id="Oval 15" o:spid="_x0000_s1039" style="position:absolute;left:9921;top:257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zOBcAA&#10;AADc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6Tw/0y8QO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3zOBcAAAADcAAAADwAAAAAAAAAAAAAAAACYAgAAZHJzL2Rvd25y&#10;ZXYueG1sUEsFBgAAAAAEAAQA9QAAAIUDAAAAAA==&#10;" fillcolor="black"/>
                      <v:oval id="Oval 16" o:spid="_x0000_s1040" style="position:absolute;left:10266;top:21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BrnsAA&#10;AADcAAAADwAAAGRycy9kb3ducmV2LnhtbERPTYvCMBC9C/6HMIIX0dSFdaU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BrnsAAAADcAAAADwAAAAAAAAAAAAAAAACYAgAAZHJzL2Rvd25y&#10;ZXYueG1sUEsFBgAAAAAEAAQA9QAAAIUDAAAAAA==&#10;" fillcolor="black"/>
                      <v:oval id="Oval 17" o:spid="_x0000_s1041" style="position:absolute;left:9126;top:14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//7MQA&#10;AADc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n4utPKMTK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v/+zEAAAA3AAAAA8AAAAAAAAAAAAAAAAAmAIAAGRycy9k&#10;b3ducmV2LnhtbFBLBQYAAAAABAAEAPUAAACJAwAAAAA=&#10;" fillcolor="black"/>
                      <v:oval id="Oval 18" o:spid="_x0000_s1042" style="position:absolute;left:9666;top:11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Nad8AA&#10;AADcAAAADwAAAGRycy9kb3ducmV2LnhtbERPTYvCMBC9C/6HMIIX0dSFFbcaRQouXrd68DjbjG2x&#10;mZQk2vbfm4UFb/N4n7Pd96YRT3K+tqxguUhAEBdW11wquJyP8zUIH5A1NpZJwUAe9rvxaIupth3/&#10;0DMPpYgh7FNUUIXQplL6oiKDfmFb4sjdrDMYInSl1A67GG4a+ZEkK2mw5thQYUtZRcU9fxgFbtYO&#10;2XDKjstf/s4/u7W+ri5aqemkP2xABOrDW/zvPuk4P/mCv2fiB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Nad8AAAADcAAAADwAAAAAAAAAAAAAAAACYAgAAZHJzL2Rvd25y&#10;ZXYueG1sUEsFBgAAAAAEAAQA9QAAAIUDAAAAAA==&#10;" fillcolor="black"/>
                      <v:oval id="Oval 19" o:spid="_x0000_s1043" style="position:absolute;left:8886;top:120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lN8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vj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AZTfEAAAA3AAAAA8AAAAAAAAAAAAAAAAAmAIAAGRycy9k&#10;b3ducmV2LnhtbFBLBQYAAAAABAAEAPUAAACJAwAAAAA=&#10;" fillcolor="black"/>
                      <v:oval id="Oval 20" o:spid="_x0000_s1044" style="position:absolute;left:8541;top:167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zArMAA&#10;AADcAAAADwAAAGRycy9kb3ducmV2LnhtbERPTYvCMBC9L/gfwix4Wda0wop0jbIUFK9WDx7HZmyL&#10;zaQk0bb/3ggL3ubxPme1GUwrHuR8Y1lBOktAEJdWN1wpOB2330sQPiBrbC2TgpE8bNaTjxVm2vZ8&#10;oEcRKhFD2GeooA6hy6T0ZU0G/cx2xJG7WmcwROgqqR32Mdy0cp4kC2mw4dhQY0d5TeWtuBsF7qsb&#10;83Gfb9ML74qffqnPi5NWavo5/P2CCDSEt/jfvddxfprC65l4gV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UzArMAAAADcAAAADwAAAAAAAAAAAAAAAACYAgAAZHJzL2Rvd25y&#10;ZXYueG1sUEsFBgAAAAAEAAQA9QAAAIUDAAAAAA==&#10;" fillcolor="black"/>
                      <v:oval id="Oval 21" o:spid="_x0000_s1045" style="position:absolute;left:8691;top:239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e28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P13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5e28AAAADcAAAADwAAAAAAAAAAAAAAAACYAgAAZHJzL2Rvd25y&#10;ZXYueG1sUEsFBgAAAAAEAAQA9QAAAIUDAAAAAA==&#10;" fillcolor="black"/>
                      <v:oval id="Oval 22" o:spid="_x0000_s1046" style="position:absolute;left:10131;top:14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L7QMEA&#10;AADcAAAADwAAAGRycy9kb3ducmV2LnhtbERPTYvCMBC9L/gfwgheFk3rsi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S+0DBAAAA3AAAAA8AAAAAAAAAAAAAAAAAmAIAAGRycy9kb3du&#10;cmV2LnhtbFBLBQYAAAAABAAEAPUAAACGAwAAAAA=&#10;" fillcolor="black"/>
                      <v:oval id="Oval 23" o:spid="_x0000_s1047" style="position:absolute;left:92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jNMEA&#10;AADcAAAADwAAAGRycy9kb3ducmV2LnhtbERPTYvCMBC9L/gfwgheFk0ruyLVKFJw8bpdDx7HZmyL&#10;zaQkWdv+eyMs7G0e73O2+8G04kHON5YVpIsEBHFpdcOVgvPPcb4G4QOyxtYyKRjJw343edtipm3P&#10;3/QoQiViCPsMFdQhdJmUvqzJoF/YjjhyN+sMhghdJbXDPoabVi6TZCUNNhwbauwor6m8F79GgXvv&#10;xnw85cf0yl/FZ7/Wl9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7YzTBAAAA3AAAAA8AAAAAAAAAAAAAAAAAmAIAAGRycy9kb3du&#10;cmV2LnhtbFBLBQYAAAAABAAEAPUAAACGAwAAAAA=&#10;" fillcolor="black"/>
                      <w10:anchorlock/>
                    </v:group>
                  </w:pict>
                </mc:Fallback>
              </mc:AlternateConten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val="en-US" w:eastAsia="ru-RU"/>
              </w:rPr>
              <w:object w:dxaOrig="420" w:dyaOrig="360">
                <v:shape id="_x0000_i1052" type="#_x0000_t75" style="width:21pt;height:18pt" o:ole="">
                  <v:imagedata r:id="rId53" o:title=""/>
                </v:shape>
                <o:OLEObject Type="Embed" ProgID="Equation.3" ShapeID="_x0000_i1052" DrawAspect="Content" ObjectID="_1542722206" r:id="rId54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480" w:dyaOrig="380">
                <v:shape id="_x0000_i1053" type="#_x0000_t75" style="width:24pt;height:18.75pt" o:ole="">
                  <v:imagedata r:id="rId55" o:title=""/>
                </v:shape>
                <o:OLEObject Type="Embed" ProgID="Equation.3" ShapeID="_x0000_i1053" DrawAspect="Content" ObjectID="_1542722207" r:id="rId56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  <w:object w:dxaOrig="460" w:dyaOrig="360">
                <v:shape id="_x0000_i1054" type="#_x0000_t75" style="width:23.25pt;height:18pt" o:ole="">
                  <v:imagedata r:id="rId57" o:title=""/>
                </v:shape>
                <o:OLEObject Type="Embed" ProgID="Equation.3" ShapeID="_x0000_i1054" DrawAspect="Content" ObjectID="_1542722208" r:id="rId58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val="en-US" w:eastAsia="ru-RU"/>
              </w:rPr>
              <w:object w:dxaOrig="580" w:dyaOrig="360">
                <v:shape id="_x0000_i1055" type="#_x0000_t75" style="width:29.25pt;height:18pt" o:ole="">
                  <v:imagedata r:id="rId59" o:title=""/>
                </v:shape>
                <o:OLEObject Type="Embed" ProgID="Equation.3" ShapeID="_x0000_i1055" DrawAspect="Content" ObjectID="_1542722209" r:id="rId60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720" w:dyaOrig="440">
                <v:shape id="_x0000_i1056" type="#_x0000_t75" style="width:36pt;height:21.75pt" o:ole="">
                  <v:imagedata r:id="rId61" o:title=""/>
                </v:shape>
                <o:OLEObject Type="Embed" ProgID="Equation.3" ShapeID="_x0000_i1056" DrawAspect="Content" ObjectID="_1542722210" r:id="rId62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</w:tc>
      </w:tr>
      <w:tr w:rsidR="003D15F0" w:rsidRPr="00023655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jc w:val="both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2.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ислород в лаборатории получают из</w:t>
            </w:r>
          </w:p>
          <w:p w:rsidR="003D15F0" w:rsidRPr="004A5827" w:rsidRDefault="003D15F0" w:rsidP="004A5827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a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4</w:t>
            </w:r>
          </w:p>
          <w:p w:rsidR="003D15F0" w:rsidRPr="004A5827" w:rsidRDefault="003D15F0" w:rsidP="004A5827">
            <w:pPr>
              <w:ind w:left="400"/>
              <w:jc w:val="both"/>
              <w:rPr>
                <w:rFonts w:eastAsia="Times New Roman" w:cs="Times New Roman"/>
                <w:color w:val="000000"/>
                <w:position w:val="-10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K</w:t>
            </w:r>
            <w:r w:rsidR="00023655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</w:t>
            </w:r>
            <w:bookmarkStart w:id="0" w:name="_GoBack"/>
            <w:bookmarkEnd w:id="0"/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O</w:t>
            </w:r>
            <w:proofErr w:type="spellEnd"/>
            <w:r w:rsidR="002013E5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4</w:t>
            </w:r>
          </w:p>
          <w:p w:rsidR="003D15F0" w:rsidRPr="004A5827" w:rsidRDefault="003D15F0" w:rsidP="004A5827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KOH</w:t>
            </w:r>
          </w:p>
          <w:p w:rsidR="003D15F0" w:rsidRPr="004A5827" w:rsidRDefault="003D15F0" w:rsidP="004A5827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D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BaO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  <w:p w:rsidR="003D15F0" w:rsidRPr="00023655" w:rsidRDefault="003D15F0" w:rsidP="002013E5">
            <w:pPr>
              <w:ind w:left="400"/>
              <w:jc w:val="both"/>
              <w:rPr>
                <w:rFonts w:cs="Times New Roman"/>
                <w:color w:val="000000"/>
                <w:lang w:val="en-US"/>
              </w:rPr>
            </w:pPr>
            <w:r w:rsidRPr="00023655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a</w:t>
            </w:r>
            <w:r w:rsidR="002013E5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O</w:t>
            </w:r>
            <w:r w:rsidR="002013E5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3.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Реакция этерификации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глицерин и гидроксид меди (</w:t>
            </w:r>
            <w:r w:rsidRPr="004A5827">
              <w:rPr>
                <w:rFonts w:eastAsia="Calibri" w:cs="Times New Roman"/>
                <w:color w:val="000000"/>
                <w:szCs w:val="28"/>
                <w:lang w:val="en-US"/>
              </w:rPr>
              <w:t>II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)</w:t>
            </w:r>
            <w:r w:rsidRPr="004A5827">
              <w:rPr>
                <w:rFonts w:cs="Times New Roman"/>
                <w:color w:val="000000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этилен и раствор бромной воды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фенол и натрий</w:t>
            </w:r>
          </w:p>
          <w:p w:rsidR="003D15F0" w:rsidRPr="004A5827" w:rsidRDefault="003D15F0" w:rsidP="004A5827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уксусная кислота и метанол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proofErr w:type="spellStart"/>
            <w:r w:rsidRPr="004A5827">
              <w:rPr>
                <w:rFonts w:eastAsia="Calibri" w:cs="Times New Roman"/>
                <w:color w:val="000000"/>
                <w:szCs w:val="28"/>
              </w:rPr>
              <w:t>этаналь</w:t>
            </w:r>
            <w:proofErr w:type="spellEnd"/>
            <w:r w:rsidRPr="004A5827">
              <w:rPr>
                <w:rFonts w:eastAsia="Calibri" w:cs="Times New Roman"/>
                <w:color w:val="000000"/>
                <w:szCs w:val="28"/>
              </w:rPr>
              <w:t xml:space="preserve"> гидроксид меди (</w:t>
            </w:r>
            <w:r w:rsidRPr="004A5827">
              <w:rPr>
                <w:rFonts w:eastAsia="Calibri" w:cs="Times New Roman"/>
                <w:color w:val="000000"/>
                <w:szCs w:val="28"/>
                <w:lang w:val="en-US"/>
              </w:rPr>
              <w:t>II</w:t>
            </w:r>
            <w:r w:rsidRPr="004A5827">
              <w:rPr>
                <w:rFonts w:eastAsia="Calibri" w:cs="Times New Roman"/>
                <w:color w:val="000000"/>
                <w:szCs w:val="28"/>
              </w:rPr>
              <w:t>)</w:t>
            </w:r>
            <w:r w:rsidRPr="004A5827">
              <w:rPr>
                <w:rFonts w:cs="Times New Roman"/>
                <w:color w:val="000000"/>
              </w:rPr>
              <w:t xml:space="preserve"> 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eastAsia="Times New Roman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4.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 xml:space="preserve">Соотношение σ и 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</w:rPr>
              <w:t>π-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</w:rPr>
              <w:t>связей в этилацетате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: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2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: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2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: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2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: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1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: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2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0C02F1" w:rsidRPr="00903068" w:rsidRDefault="003D15F0" w:rsidP="000C02F1">
            <w:pPr>
              <w:ind w:left="400" w:hanging="400"/>
              <w:rPr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5. </w:t>
            </w:r>
            <w:r w:rsidR="000C02F1" w:rsidRPr="00903068">
              <w:rPr>
                <w:color w:val="000000"/>
                <w:szCs w:val="28"/>
              </w:rPr>
              <w:t xml:space="preserve">Молекулярная масса соли, полученной  взаимодействием </w:t>
            </w:r>
            <w:r w:rsidR="000C02F1" w:rsidRPr="00903068">
              <w:rPr>
                <w:color w:val="000000"/>
                <w:szCs w:val="28"/>
                <w:lang w:val="kk-KZ"/>
              </w:rPr>
              <w:t>5,6</w:t>
            </w:r>
            <w:r w:rsidR="000C02F1" w:rsidRPr="00903068">
              <w:rPr>
                <w:color w:val="000000"/>
                <w:szCs w:val="28"/>
              </w:rPr>
              <w:t xml:space="preserve"> г гидроксида калия и </w:t>
            </w:r>
            <w:r w:rsidR="000C02F1" w:rsidRPr="00903068">
              <w:rPr>
                <w:color w:val="000000"/>
                <w:szCs w:val="28"/>
                <w:lang w:val="kk-KZ"/>
              </w:rPr>
              <w:t>9,8</w:t>
            </w:r>
            <w:r w:rsidR="000C02F1" w:rsidRPr="00903068">
              <w:rPr>
                <w:color w:val="000000"/>
                <w:szCs w:val="28"/>
              </w:rPr>
              <w:t xml:space="preserve"> г серной кислоты</w:t>
            </w:r>
          </w:p>
          <w:p w:rsidR="000C02F1" w:rsidRPr="00903068" w:rsidRDefault="000C02F1" w:rsidP="000C02F1">
            <w:pPr>
              <w:ind w:left="400"/>
              <w:rPr>
                <w:color w:val="000000"/>
                <w:szCs w:val="28"/>
              </w:rPr>
            </w:pPr>
            <w:r w:rsidRPr="00903068">
              <w:rPr>
                <w:color w:val="000000"/>
              </w:rPr>
              <w:t xml:space="preserve">A) </w:t>
            </w:r>
            <w:r w:rsidRPr="00903068">
              <w:rPr>
                <w:color w:val="000000"/>
                <w:szCs w:val="28"/>
              </w:rPr>
              <w:t>71 г/моль</w:t>
            </w:r>
          </w:p>
          <w:p w:rsidR="000C02F1" w:rsidRPr="00903068" w:rsidRDefault="000C02F1" w:rsidP="000C02F1">
            <w:pPr>
              <w:ind w:left="400"/>
              <w:rPr>
                <w:color w:val="000000"/>
                <w:szCs w:val="28"/>
              </w:rPr>
            </w:pPr>
            <w:r w:rsidRPr="00903068">
              <w:rPr>
                <w:color w:val="000000"/>
              </w:rPr>
              <w:t xml:space="preserve">B) </w:t>
            </w:r>
            <w:r w:rsidRPr="00903068">
              <w:rPr>
                <w:color w:val="000000"/>
                <w:szCs w:val="28"/>
              </w:rPr>
              <w:t>1</w:t>
            </w:r>
            <w:r w:rsidRPr="00903068">
              <w:rPr>
                <w:color w:val="000000"/>
                <w:szCs w:val="28"/>
                <w:lang w:val="kk-KZ"/>
              </w:rPr>
              <w:t>36</w:t>
            </w:r>
            <w:r w:rsidRPr="00903068">
              <w:rPr>
                <w:color w:val="000000"/>
                <w:szCs w:val="28"/>
              </w:rPr>
              <w:t xml:space="preserve"> г/моль</w:t>
            </w:r>
          </w:p>
          <w:p w:rsidR="000C02F1" w:rsidRPr="00903068" w:rsidRDefault="000C02F1" w:rsidP="000C02F1">
            <w:pPr>
              <w:ind w:left="400"/>
              <w:rPr>
                <w:color w:val="000000"/>
                <w:szCs w:val="28"/>
              </w:rPr>
            </w:pPr>
            <w:r w:rsidRPr="00903068">
              <w:rPr>
                <w:color w:val="000000"/>
              </w:rPr>
              <w:t xml:space="preserve">C) </w:t>
            </w:r>
            <w:r w:rsidRPr="00903068">
              <w:rPr>
                <w:color w:val="000000"/>
                <w:szCs w:val="28"/>
              </w:rPr>
              <w:t>60 г/моль</w:t>
            </w:r>
          </w:p>
          <w:p w:rsidR="000C02F1" w:rsidRPr="00903068" w:rsidRDefault="000C02F1" w:rsidP="000C02F1">
            <w:pPr>
              <w:ind w:left="400"/>
              <w:rPr>
                <w:color w:val="000000"/>
                <w:szCs w:val="28"/>
              </w:rPr>
            </w:pPr>
            <w:r w:rsidRPr="00903068">
              <w:rPr>
                <w:color w:val="000000"/>
              </w:rPr>
              <w:t xml:space="preserve">D) </w:t>
            </w:r>
            <w:r w:rsidRPr="00903068">
              <w:rPr>
                <w:color w:val="000000"/>
                <w:szCs w:val="28"/>
              </w:rPr>
              <w:t>134 г/моль</w:t>
            </w:r>
          </w:p>
          <w:p w:rsidR="003D15F0" w:rsidRPr="000C02F1" w:rsidRDefault="000C02F1" w:rsidP="000C02F1">
            <w:pPr>
              <w:ind w:left="400"/>
              <w:rPr>
                <w:color w:val="000000"/>
                <w:lang w:val="kk-KZ"/>
              </w:rPr>
            </w:pPr>
            <w:r w:rsidRPr="00903068">
              <w:rPr>
                <w:color w:val="000000"/>
              </w:rPr>
              <w:t xml:space="preserve">E) </w:t>
            </w:r>
            <w:r w:rsidRPr="00903068">
              <w:rPr>
                <w:color w:val="000000"/>
                <w:szCs w:val="28"/>
              </w:rPr>
              <w:t>116 г/моль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spacing w:line="240" w:lineRule="atLeast"/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6.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Масса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уксуснометилового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эфира, полученного из 64 г метилового спирта, если 10 % эфира улетучивается, равна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38,8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20,3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33,2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40,0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37,2 г</w:t>
            </w:r>
          </w:p>
        </w:tc>
      </w:tr>
      <w:tr w:rsidR="003D15F0" w:rsidRPr="00023655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spacing w:line="240" w:lineRule="atLeast"/>
              <w:ind w:left="400" w:hanging="400"/>
              <w:jc w:val="both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7.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Объем воздуха, израсходованный  на сжигание 500 л (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н.у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.) природного газа, содержащего 90% метана, 5% этана, 2% оксид углерода (</w:t>
            </w:r>
            <w:r w:rsidRPr="004A5827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>VI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szCs w:val="36"/>
                <w:lang w:val="kk-KZ" w:eastAsia="ru-RU"/>
              </w:rPr>
              <w:t>и азота 3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% азота, если объемная доля кислорода в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возхухе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равна 20%</w:t>
            </w:r>
          </w:p>
          <w:p w:rsidR="003D15F0" w:rsidRPr="00CA5505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A) </w:t>
            </w:r>
            <w:r w:rsidRPr="00CA5505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 xml:space="preserve">900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л</w:t>
            </w:r>
          </w:p>
          <w:p w:rsidR="003D15F0" w:rsidRPr="00CA5505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CA5505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 xml:space="preserve">493,8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л</w:t>
            </w:r>
          </w:p>
          <w:p w:rsidR="003D15F0" w:rsidRPr="00CA5505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CA5505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 xml:space="preserve">4937,2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л</w:t>
            </w:r>
          </w:p>
          <w:p w:rsidR="003D15F0" w:rsidRPr="00CA5505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CA5505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 xml:space="preserve">1002,5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л</w:t>
            </w:r>
          </w:p>
          <w:p w:rsidR="003D15F0" w:rsidRPr="00CA5505" w:rsidRDefault="003D15F0" w:rsidP="004A5827">
            <w:pPr>
              <w:spacing w:line="240" w:lineRule="atLeast"/>
              <w:ind w:left="400"/>
              <w:rPr>
                <w:rFonts w:cs="Times New Roman"/>
                <w:color w:val="000000"/>
                <w:lang w:val="en-US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CA5505">
              <w:rPr>
                <w:rFonts w:eastAsia="Times New Roman" w:cs="Times New Roman"/>
                <w:color w:val="000000"/>
                <w:szCs w:val="36"/>
                <w:lang w:val="en-US" w:eastAsia="ru-RU"/>
              </w:rPr>
              <w:t xml:space="preserve">987,5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л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spacing w:line="240" w:lineRule="atLeast"/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8.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При межмолекулярной дегидратации 2,3 г предельного одноатомного спирта получено 1,85 г простого эфира. Название эфира</w:t>
            </w:r>
            <w:r w:rsidRPr="004A5827">
              <w:rPr>
                <w:rFonts w:eastAsia="Calibri" w:cs="Times New Roman"/>
                <w:color w:val="000000"/>
              </w:rPr>
              <w:t xml:space="preserve"> 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метилэтиловый</w:t>
            </w:r>
            <w:proofErr w:type="spellEnd"/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этилпропиловый</w:t>
            </w:r>
            <w:proofErr w:type="spellEnd"/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диэтиловый</w:t>
            </w:r>
            <w:proofErr w:type="spellEnd"/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дипропиловый</w:t>
            </w:r>
            <w:proofErr w:type="spellEnd"/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диметиловый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spacing w:line="240" w:lineRule="atLeast"/>
              <w:ind w:left="400" w:hanging="400"/>
              <w:jc w:val="both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19.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Масса метанола, необходимого 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для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получение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водорода, равного по объему (при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н.у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.) водороду, образованному при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взаймодействии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23 г этанола с натрием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4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22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20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6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18 г 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3C539F" w:rsidRDefault="003D15F0" w:rsidP="004A5827">
            <w:pPr>
              <w:spacing w:line="240" w:lineRule="atLeast"/>
              <w:ind w:left="400" w:hanging="400"/>
              <w:rPr>
                <w:rFonts w:eastAsia="Calibri"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0.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На нейтрализацию смеси фенола и этанола затрачен раствор объемом </w:t>
            </w:r>
            <w:r w:rsidR="00CA5505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    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 xml:space="preserve">50 мл с массовой долей гидроксида натрия 10 % и плотностью 1,2 г/мл. </w:t>
            </w:r>
            <w:r w:rsidRPr="003C539F">
              <w:rPr>
                <w:rFonts w:eastAsia="Times New Roman" w:cs="Times New Roman"/>
                <w:color w:val="000000"/>
                <w:szCs w:val="36"/>
                <w:lang w:eastAsia="ru-RU"/>
              </w:rPr>
              <w:t>Масса получившегося продукта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7,4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9,5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20,7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eastAsia="Times New Roman" w:cs="Times New Roman"/>
                <w:color w:val="000000"/>
                <w:szCs w:val="36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0,9 г</w:t>
            </w:r>
          </w:p>
          <w:p w:rsidR="003D15F0" w:rsidRPr="004A5827" w:rsidRDefault="003D15F0" w:rsidP="004A5827">
            <w:pPr>
              <w:spacing w:line="240" w:lineRule="atLeast"/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36"/>
                <w:lang w:eastAsia="ru-RU"/>
              </w:rPr>
              <w:t>16,9 г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jc w:val="both"/>
              <w:rPr>
                <w:rFonts w:cs="Times New Roman"/>
                <w:color w:val="000000"/>
                <w:szCs w:val="28"/>
                <w:lang w:val="kk-KZ"/>
              </w:rPr>
            </w:pPr>
            <w:r w:rsidRPr="004A5827"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t>Инструкция: «</w:t>
            </w:r>
            <w:r w:rsidRPr="004A5827">
              <w:rPr>
                <w:rFonts w:cs="Times New Roman"/>
                <w:i/>
                <w:color w:val="000000"/>
                <w:szCs w:val="28"/>
              </w:rPr>
              <w:t>Вам предлагаются задания, в которых могут быть один или несколько правильных ответов. Выбранный ответ необходимо отметить на листе ответов путем полного закрашивания соответствующего кружка».</w:t>
            </w:r>
            <w:r w:rsidRPr="004A5827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1.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Слабым электролитом являетс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угольная кислот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фтороводородная  кислот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хлорид бари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гидроксид натри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нитрат алюмини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серная кислот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сероводородная  кислота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хлорид аммония</w:t>
            </w:r>
          </w:p>
        </w:tc>
      </w:tr>
      <w:tr w:rsidR="003D15F0" w:rsidRPr="00D667FE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2.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Несолеобразующий оксид </w:t>
            </w:r>
          </w:p>
          <w:p w:rsidR="003D15F0" w:rsidRPr="00CA5505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l</w:t>
            </w:r>
            <w:proofErr w:type="spellEnd"/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57" type="#_x0000_t75" style="width:9pt;height:18.75pt" o:ole="">
                  <v:imagedata r:id="rId63" o:title=""/>
                </v:shape>
                <o:OLEObject Type="Embed" ProgID="Equation.3" ShapeID="_x0000_i1057" DrawAspect="Content" ObjectID="_1542722211" r:id="rId64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  <w:r w:rsidRPr="004A5827">
              <w:rPr>
                <w:rFonts w:eastAsia="Times New Roman" w:cs="Times New Roman"/>
                <w:color w:val="000000"/>
                <w:position w:val="-14"/>
                <w:szCs w:val="28"/>
                <w:lang w:val="en-US" w:eastAsia="ru-RU"/>
              </w:rPr>
              <w:object w:dxaOrig="180" w:dyaOrig="480">
                <v:shape id="_x0000_i1058" type="#_x0000_t75" style="width:9pt;height:24pt" o:ole="">
                  <v:imagedata r:id="rId65" o:title=""/>
                </v:shape>
                <o:OLEObject Type="Embed" ProgID="Equation.3" ShapeID="_x0000_i1058" DrawAspect="Content" ObjectID="_1542722212" r:id="rId66"/>
              </w:objec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B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О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80" w:dyaOrig="380">
                <v:shape id="_x0000_i1059" type="#_x0000_t75" style="width:9pt;height:18.75pt" o:ole="">
                  <v:imagedata r:id="rId67" o:title=""/>
                </v:shape>
                <o:OLEObject Type="Embed" ProgID="Equation.3" ShapeID="_x0000_i1059" DrawAspect="Content" ObjectID="_1542722213" r:id="rId68"/>
              </w:object>
            </w:r>
          </w:p>
          <w:p w:rsidR="003D15F0" w:rsidRPr="00881AD3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C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O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Р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80" w:dyaOrig="380">
                <v:shape id="_x0000_i1060" type="#_x0000_t75" style="width:9pt;height:18.75pt" o:ole="">
                  <v:imagedata r:id="rId69" o:title=""/>
                </v:shape>
                <o:OLEObject Type="Embed" ProgID="Equation.3" ShapeID="_x0000_i1060" DrawAspect="Content" ObjectID="_1542722214" r:id="rId70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О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0" w:dyaOrig="380">
                <v:shape id="_x0000_i1061" type="#_x0000_t75" style="width:8.25pt;height:18.75pt" o:ole="">
                  <v:imagedata r:id="rId71" o:title=""/>
                </v:shape>
                <o:OLEObject Type="Embed" ProgID="Equation.3" ShapeID="_x0000_i1061" DrawAspect="Content" ObjectID="_1542722215" r:id="rId72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62" type="#_x0000_t75" style="width:9pt;height:18.75pt" o:ole="">
                  <v:imagedata r:id="rId73" o:title=""/>
                </v:shape>
                <o:OLEObject Type="Embed" ProgID="Equation.3" ShapeID="_x0000_i1062" DrawAspect="Content" ObjectID="_1542722216" r:id="rId74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60" w:dyaOrig="380">
                <v:shape id="_x0000_i1063" type="#_x0000_t75" style="width:8.25pt;height:18.75pt" o:ole="">
                  <v:imagedata r:id="rId75" o:title=""/>
                </v:shape>
                <o:OLEObject Type="Embed" ProgID="Equation.3" ShapeID="_x0000_i1063" DrawAspect="Content" ObjectID="_1542722217" r:id="rId76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G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iO</w:t>
            </w:r>
            <w:proofErr w:type="spellEnd"/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64" type="#_x0000_t75" style="width:9pt;height:18.75pt" o:ole="">
                  <v:imagedata r:id="rId77" o:title=""/>
                </v:shape>
                <o:OLEObject Type="Embed" ProgID="Equation.3" ShapeID="_x0000_i1064" DrawAspect="Content" ObjectID="_1542722218" r:id="rId78"/>
              </w:object>
            </w:r>
          </w:p>
          <w:p w:rsidR="003D15F0" w:rsidRPr="00CA5505" w:rsidRDefault="003D15F0" w:rsidP="004A5827">
            <w:pPr>
              <w:ind w:left="400"/>
              <w:rPr>
                <w:rFonts w:cs="Times New Roman"/>
                <w:color w:val="000000"/>
                <w:lang w:val="en-US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О</w:t>
            </w:r>
          </w:p>
        </w:tc>
      </w:tr>
      <w:tr w:rsidR="003D15F0" w:rsidRPr="00CA5505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3.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Объемноцентрированная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ристаллическая решетка металла</w:t>
            </w:r>
          </w:p>
          <w:p w:rsidR="003D15F0" w:rsidRPr="00D667FE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A</w:t>
            </w:r>
            <w:r w:rsidRPr="00D667FE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400" w:dyaOrig="300">
                <v:shape id="_x0000_i1065" type="#_x0000_t75" style="width:20.25pt;height:15pt" o:ole="">
                  <v:imagedata r:id="rId79" o:title=""/>
                </v:shape>
                <o:OLEObject Type="Embed" ProgID="Equation.3" ShapeID="_x0000_i1065" DrawAspect="Content" ObjectID="_1542722219" r:id="rId80"/>
              </w:object>
            </w:r>
          </w:p>
          <w:p w:rsidR="003D15F0" w:rsidRPr="00881AD3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B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420" w:dyaOrig="300">
                <v:shape id="_x0000_i1066" type="#_x0000_t75" style="width:21pt;height:15pt" o:ole="">
                  <v:imagedata r:id="rId81" o:title=""/>
                </v:shape>
                <o:OLEObject Type="Embed" ProgID="Equation.3" ShapeID="_x0000_i1066" DrawAspect="Content" ObjectID="_1542722220" r:id="rId82"/>
              </w:object>
            </w:r>
          </w:p>
          <w:p w:rsidR="003D15F0" w:rsidRPr="00881AD3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C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80" w:dyaOrig="360">
                <v:shape id="_x0000_i1067" type="#_x0000_t75" style="width:24.75pt;height:18pt" o:ole="">
                  <v:imagedata r:id="rId83" o:title=""/>
                </v:shape>
                <o:OLEObject Type="Embed" ProgID="Equation.3" ShapeID="_x0000_i1067" DrawAspect="Content" ObjectID="_1542722221" r:id="rId84"/>
              </w:object>
            </w:r>
          </w:p>
          <w:p w:rsidR="003D15F0" w:rsidRPr="00881AD3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D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360" w:dyaOrig="300">
                <v:shape id="_x0000_i1068" type="#_x0000_t75" style="width:18pt;height:15.75pt" o:ole="">
                  <v:imagedata r:id="rId85" o:title=""/>
                </v:shape>
                <o:OLEObject Type="Embed" ProgID="Equation.3" ShapeID="_x0000_i1068" DrawAspect="Content" ObjectID="_1542722222" r:id="rId86"/>
              </w:object>
            </w:r>
          </w:p>
          <w:p w:rsidR="003D15F0" w:rsidRPr="00881AD3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E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val="en-US" w:eastAsia="ru-RU"/>
              </w:rPr>
              <w:object w:dxaOrig="279" w:dyaOrig="279">
                <v:shape id="_x0000_i1069" type="#_x0000_t75" style="width:14.25pt;height:14.25pt" o:ole="">
                  <v:imagedata r:id="rId87" o:title=""/>
                </v:shape>
                <o:OLEObject Type="Embed" ProgID="Equation.3" ShapeID="_x0000_i1069" DrawAspect="Content" ObjectID="_1542722223" r:id="rId88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>F</w:t>
            </w:r>
            <w:r w:rsidRPr="00881AD3">
              <w:rPr>
                <w:rFonts w:cs="Times New Roman"/>
                <w:color w:val="000000"/>
              </w:rPr>
              <w:t xml:space="preserve">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Sr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G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380" w:dyaOrig="300">
                <v:shape id="_x0000_i1070" type="#_x0000_t75" style="width:18.75pt;height:15pt" o:ole="">
                  <v:imagedata r:id="rId89" o:title=""/>
                </v:shape>
                <o:OLEObject Type="Embed" ProgID="Equation.3" ShapeID="_x0000_i1070" DrawAspect="Content" ObjectID="_1542722224" r:id="rId90"/>
              </w:object>
            </w:r>
          </w:p>
          <w:p w:rsidR="003D15F0" w:rsidRPr="00CA5505" w:rsidRDefault="003D15F0" w:rsidP="004A5827">
            <w:pPr>
              <w:ind w:left="400"/>
              <w:rPr>
                <w:rFonts w:cs="Times New Roman"/>
                <w:color w:val="000000"/>
                <w:lang w:val="en-US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US" w:eastAsia="ru-RU"/>
              </w:rPr>
              <w:object w:dxaOrig="400" w:dyaOrig="300">
                <v:shape id="_x0000_i1071" type="#_x0000_t75" style="width:20.25pt;height:15pt" o:ole="">
                  <v:imagedata r:id="rId91" o:title=""/>
                </v:shape>
                <o:OLEObject Type="Embed" ProgID="Equation.3" ShapeID="_x0000_i1071" DrawAspect="Content" ObjectID="_1542722225" r:id="rId92"/>
              </w:objec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4.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 xml:space="preserve">Вещество с общей формулой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/>
              </w:rPr>
              <w:t>C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val="en-US"/>
              </w:rPr>
              <w:t>n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/>
              </w:rPr>
              <w:t>H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val="en-US"/>
              </w:rPr>
              <w:t>n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:</w:t>
            </w:r>
            <w:r w:rsidRPr="004A5827">
              <w:rPr>
                <w:rFonts w:cs="Times New Roman"/>
                <w:color w:val="000000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2-метилбутен</w:t>
            </w:r>
            <w:r w:rsidR="003C539F">
              <w:rPr>
                <w:rFonts w:eastAsia="Times New Roman" w:cs="Times New Roman"/>
                <w:color w:val="000000"/>
                <w:szCs w:val="28"/>
                <w:lang w:val="kk-KZ"/>
              </w:rPr>
              <w:t>-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1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мета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бутадие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бута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бензол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</w:rPr>
              <w:t>циклобутан</w:t>
            </w:r>
            <w:proofErr w:type="spellEnd"/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</w:rPr>
              <w:t>пропен</w:t>
            </w:r>
            <w:proofErr w:type="spellEnd"/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изопрен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5.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 xml:space="preserve">Характерным типом химической реакции для 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</w:rPr>
              <w:t xml:space="preserve">веществ, имеющих формулу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/>
              </w:rPr>
              <w:t>C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val="en-US"/>
              </w:rPr>
              <w:t>n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/>
              </w:rPr>
              <w:t>H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  <w:lang w:val="en-US"/>
              </w:rPr>
              <w:t>n</w:t>
            </w:r>
            <w:r w:rsidRPr="004A5827">
              <w:rPr>
                <w:rFonts w:eastAsia="Times New Roman" w:cs="Times New Roman"/>
                <w:color w:val="000000"/>
                <w:szCs w:val="28"/>
                <w:vertAlign w:val="subscript"/>
              </w:rPr>
              <w:t xml:space="preserve"> +2 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является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</w:rPr>
              <w:t>:</w:t>
            </w:r>
            <w:r w:rsidRPr="004A5827">
              <w:rPr>
                <w:rFonts w:cs="Times New Roman"/>
                <w:color w:val="000000"/>
              </w:rPr>
              <w:t xml:space="preserve">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замещение галогенирование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гидрирование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дегидратаци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замещение нитрование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крекинг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полимеризация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гидратация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</w:rPr>
              <w:t>присоединение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6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Катионы Н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val="en-US" w:eastAsia="ru-RU"/>
              </w:rPr>
              <w:object w:dxaOrig="200" w:dyaOrig="360">
                <v:shape id="_x0000_i1072" type="#_x0000_t75" style="width:9.75pt;height:18pt" o:ole="">
                  <v:imagedata r:id="rId93" o:title=""/>
                </v:shape>
                <o:OLEObject Type="Embed" ProgID="Equation.3" ShapeID="_x0000_i1072" DrawAspect="Content" ObjectID="_1542722226" r:id="rId94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образуются при диссоциации в растворе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Н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0" w:dyaOrig="380">
                <v:shape id="_x0000_i1073" type="#_x0000_t75" style="width:8.25pt;height:18.75pt" o:ole="">
                  <v:imagedata r:id="rId95" o:title=""/>
                </v:shape>
                <o:OLEObject Type="Embed" ProgID="Equation.3" ShapeID="_x0000_i1073" DrawAspect="Content" ObjectID="_1542722227" r:id="rId96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ОО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u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ОНС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l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H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74" type="#_x0000_t75" style="width:9pt;height:18.75pt" o:ole="">
                  <v:imagedata r:id="rId97" o:title=""/>
                </v:shape>
                <o:OLEObject Type="Embed" ProgID="Equation.3" ShapeID="_x0000_i1074" DrawAspect="Content" ObjectID="_1542722228" r:id="rId98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75" type="#_x0000_t75" style="width:9pt;height:18.75pt" o:ole="">
                  <v:imagedata r:id="rId99" o:title=""/>
                </v:shape>
                <o:OLEObject Type="Embed" ProgID="Equation.3" ShapeID="_x0000_i1075" DrawAspect="Content" ObjectID="_1542722229" r:id="rId100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D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uCl</w:t>
            </w:r>
            <w:proofErr w:type="spellEnd"/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76" type="#_x0000_t75" style="width:9pt;height:18.75pt" o:ole="">
                  <v:imagedata r:id="rId101" o:title=""/>
                </v:shape>
                <o:OLEObject Type="Embed" ProgID="Equation.3" ShapeID="_x0000_i1076" DrawAspect="Content" ObjectID="_1542722230" r:id="rId102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CuSO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77" type="#_x0000_t75" style="width:9pt;height:18.75pt" o:ole="">
                  <v:imagedata r:id="rId103" o:title=""/>
                </v:shape>
                <o:OLEObject Type="Embed" ProgID="Equation.3" ShapeID="_x0000_i1077" DrawAspect="Content" ObjectID="_1542722231" r:id="rId104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CA5505">
              <w:rPr>
                <w:rFonts w:cs="Times New Roman"/>
                <w:color w:val="000000"/>
                <w:lang w:val="en-US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a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ОН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</w:t>
            </w:r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Н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0" w:dyaOrig="380">
                <v:shape id="_x0000_i1078" type="#_x0000_t75" style="width:8.25pt;height:18.75pt" o:ole="">
                  <v:imagedata r:id="rId105" o:title=""/>
                </v:shape>
                <o:OLEObject Type="Embed" ProgID="Equation.3" ShapeID="_x0000_i1078" DrawAspect="Content" ObjectID="_1542722232" r:id="rId106"/>
              </w:objec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H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79" type="#_x0000_t75" style="width:9pt;height:18.75pt" o:ole="">
                  <v:imagedata r:id="rId107" o:title=""/>
                </v:shape>
                <o:OLEObject Type="Embed" ProgID="Equation.3" ShapeID="_x0000_i1079" DrawAspect="Content" ObjectID="_1542722233" r:id="rId108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іО</w:t>
            </w:r>
            <w:proofErr w:type="gramEnd"/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0" w:dyaOrig="380">
                <v:shape id="_x0000_i1080" type="#_x0000_t75" style="width:8.25pt;height:18.75pt" o:ole="">
                  <v:imagedata r:id="rId109" o:title=""/>
                </v:shape>
                <o:OLEObject Type="Embed" ProgID="Equation.3" ShapeID="_x0000_i1080" DrawAspect="Content" ObjectID="_1542722234" r:id="rId110"/>
              </w:objec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7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Правильное название веществ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K</w:t>
            </w:r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O</w:t>
            </w:r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поташ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proofErr w:type="spellStart"/>
            <w:r w:rsidR="00881AD3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NaCl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чилийская селитр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KCl</w:t>
            </w:r>
            <w:proofErr w:type="spell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мел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KNO</w:t>
            </w:r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галит</w:t>
            </w:r>
            <w:proofErr w:type="spellEnd"/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aHCO</w:t>
            </w:r>
            <w:proofErr w:type="spellEnd"/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CA5505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-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каустик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val="en-GB" w:eastAsia="ru-RU"/>
              </w:rPr>
              <w:object w:dxaOrig="1300" w:dyaOrig="300">
                <v:shape id="_x0000_i1081" type="#_x0000_t75" style="width:65.25pt;height:15pt" o:ole="">
                  <v:imagedata r:id="rId111" o:title=""/>
                </v:shape>
                <o:OLEObject Type="Embed" ProgID="Equation.3" ShapeID="_x0000_i1081" DrawAspect="Content" ObjectID="_1542722235" r:id="rId112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сильвинит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GB" w:eastAsia="ru-RU"/>
              </w:rPr>
              <w:t>NaNO</w:t>
            </w:r>
            <w:proofErr w:type="spellEnd"/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сода</w:t>
            </w:r>
          </w:p>
          <w:p w:rsidR="003D15F0" w:rsidRPr="004A5827" w:rsidRDefault="003D15F0" w:rsidP="00881AD3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val="en-GB" w:eastAsia="ru-RU"/>
              </w:rPr>
              <w:t>CaCO</w:t>
            </w:r>
            <w:proofErr w:type="spellEnd"/>
            <w:r w:rsidR="00881AD3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- карналлит</w: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CB3254" w:rsidRPr="004F55DE" w:rsidRDefault="003D15F0" w:rsidP="00CB3254">
            <w:pPr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8. </w:t>
            </w:r>
            <w:r w:rsidR="00CB3254"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Название углеводорода </w:t>
            </w:r>
            <w:r w:rsidR="00CB3254" w:rsidRPr="004F55DE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80" w:dyaOrig="380">
                <v:shape id="_x0000_i1082" type="#_x0000_t75" style="width:174pt;height:18.75pt" o:ole="">
                  <v:imagedata r:id="rId113" o:title=""/>
                </v:shape>
                <o:OLEObject Type="Embed" ProgID="Equation.3" ShapeID="_x0000_i1082" DrawAspect="Content" ObjectID="_1542722236" r:id="rId114"/>
              </w:object>
            </w:r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A) </w:t>
            </w:r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2-этилпропан</w:t>
            </w:r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B) </w:t>
            </w:r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2-метилбутан</w:t>
            </w:r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C) </w:t>
            </w:r>
            <w:proofErr w:type="spellStart"/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метилбутан</w:t>
            </w:r>
            <w:proofErr w:type="spellEnd"/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D) </w:t>
            </w:r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3-метилбутан</w:t>
            </w:r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E) </w:t>
            </w:r>
            <w:proofErr w:type="spellStart"/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метилизопропилметан</w:t>
            </w:r>
            <w:proofErr w:type="spellEnd"/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F) </w:t>
            </w:r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пентан</w:t>
            </w:r>
          </w:p>
          <w:p w:rsidR="00CB3254" w:rsidRPr="004F55DE" w:rsidRDefault="00CB3254" w:rsidP="00CB32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F55DE">
              <w:rPr>
                <w:rFonts w:cs="Times New Roman"/>
                <w:color w:val="000000"/>
              </w:rPr>
              <w:t xml:space="preserve">G) </w:t>
            </w:r>
            <w:proofErr w:type="spellStart"/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диметилэтилметан</w:t>
            </w:r>
            <w:proofErr w:type="spellEnd"/>
          </w:p>
          <w:p w:rsidR="003D15F0" w:rsidRPr="00CB3254" w:rsidRDefault="00CB3254" w:rsidP="00CB3254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4F55DE">
              <w:rPr>
                <w:rFonts w:cs="Times New Roman"/>
                <w:color w:val="000000"/>
              </w:rPr>
              <w:t xml:space="preserve">H) </w:t>
            </w:r>
            <w:proofErr w:type="spellStart"/>
            <w:r w:rsidRPr="004F55DE">
              <w:rPr>
                <w:rFonts w:eastAsia="Times New Roman" w:cs="Times New Roman"/>
                <w:color w:val="000000"/>
                <w:szCs w:val="28"/>
                <w:lang w:eastAsia="ru-RU"/>
              </w:rPr>
              <w:t>триметилэтан</w:t>
            </w:r>
            <w:proofErr w:type="spellEnd"/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t xml:space="preserve">29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Формула фторида элемента, который содержит 73,08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  <w:object w:dxaOrig="300" w:dyaOrig="300">
                <v:shape id="_x0000_i1083" type="#_x0000_t75" style="width:15pt;height:15pt" o:ole="">
                  <v:imagedata r:id="rId115" o:title=""/>
                </v:shape>
                <o:OLEObject Type="Embed" ProgID="Equation.3" ShapeID="_x0000_i1083" DrawAspect="Content" ObjectID="_1542722237" r:id="rId116"/>
              </w:objec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фтора по массе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  <w:object w:dxaOrig="420" w:dyaOrig="279">
                <v:shape id="_x0000_i1084" type="#_x0000_t75" style="width:21pt;height:14.25pt" o:ole="">
                  <v:imagedata r:id="rId117" o:title=""/>
                </v:shape>
                <o:OLEObject Type="Embed" ProgID="Equation.3" ShapeID="_x0000_i1084" DrawAspect="Content" ObjectID="_1542722238" r:id="rId118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  <w:object w:dxaOrig="560" w:dyaOrig="300">
                <v:shape id="_x0000_i1085" type="#_x0000_t75" style="width:27.75pt;height:15pt" o:ole="">
                  <v:imagedata r:id="rId119" o:title=""/>
                </v:shape>
                <o:OLEObject Type="Embed" ProgID="Equation.3" ShapeID="_x0000_i1085" DrawAspect="Content" ObjectID="_1542722239" r:id="rId120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86" type="#_x0000_t75" style="width:25.5pt;height:18.75pt" o:ole="">
                  <v:imagedata r:id="rId121" o:title=""/>
                </v:shape>
                <o:OLEObject Type="Embed" ProgID="Equation.3" ShapeID="_x0000_i1086" DrawAspect="Content" ObjectID="_1542722240" r:id="rId122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  <w:object w:dxaOrig="460" w:dyaOrig="279">
                <v:shape id="_x0000_i1087" type="#_x0000_t75" style="width:22.5pt;height:14.25pt" o:ole="">
                  <v:imagedata r:id="rId123" o:title=""/>
                </v:shape>
                <o:OLEObject Type="Embed" ProgID="Equation.3" ShapeID="_x0000_i1087" DrawAspect="Content" ObjectID="_1542722241" r:id="rId124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40" w:dyaOrig="380">
                <v:shape id="_x0000_i1088" type="#_x0000_t75" style="width:26.25pt;height:18.75pt" o:ole="">
                  <v:imagedata r:id="rId125" o:title=""/>
                </v:shape>
                <o:OLEObject Type="Embed" ProgID="Equation.3" ShapeID="_x0000_i1088" DrawAspect="Content" ObjectID="_1542722242" r:id="rId126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20" w:dyaOrig="380">
                <v:shape id="_x0000_i1089" type="#_x0000_t75" style="width:25.5pt;height:18.75pt" o:ole="">
                  <v:imagedata r:id="rId127" o:title=""/>
                </v:shape>
                <o:OLEObject Type="Embed" ProgID="Equation.3" ShapeID="_x0000_i1089" DrawAspect="Content" ObjectID="_1542722243" r:id="rId128"/>
              </w:objec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r w:rsidRPr="004A5827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90" type="#_x0000_t75" style="width:25.5pt;height:18.75pt" o:ole="">
                  <v:imagedata r:id="rId129" o:title=""/>
                </v:shape>
                <o:OLEObject Type="Embed" ProgID="Equation.3" ShapeID="_x0000_i1090" DrawAspect="Content" ObjectID="_1542722244" r:id="rId130"/>
              </w:objec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position w:val="-4"/>
                <w:szCs w:val="28"/>
                <w:lang w:eastAsia="ru-RU"/>
              </w:rPr>
              <w:object w:dxaOrig="420" w:dyaOrig="279">
                <v:shape id="_x0000_i1091" type="#_x0000_t75" style="width:21pt;height:14.25pt" o:ole="">
                  <v:imagedata r:id="rId131" o:title=""/>
                </v:shape>
                <o:OLEObject Type="Embed" ProgID="Equation.3" ShapeID="_x0000_i1091" DrawAspect="Content" ObjectID="_1542722245" r:id="rId132"/>
              </w:object>
            </w:r>
          </w:p>
        </w:tc>
      </w:tr>
      <w:tr w:rsidR="003D15F0" w:rsidRPr="004A5827" w:rsidTr="004A5827">
        <w:trPr>
          <w:cantSplit/>
        </w:trPr>
        <w:tc>
          <w:tcPr>
            <w:tcW w:w="9640" w:type="dxa"/>
            <w:shd w:val="clear" w:color="auto" w:fill="auto"/>
          </w:tcPr>
          <w:p w:rsidR="003D15F0" w:rsidRPr="004A5827" w:rsidRDefault="003D15F0" w:rsidP="004A5827">
            <w:pPr>
              <w:ind w:left="400" w:hanging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30. 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При растворении хлора в воде выделилось </w:t>
            </w:r>
            <w:smartTag w:uri="urn:schemas-microsoft-com:office:smarttags" w:element="metricconverter">
              <w:smartTagPr>
                <w:attr w:name="ProductID" w:val="11,2 л"/>
              </w:smartTagPr>
              <w:r w:rsidRPr="004A5827">
                <w:rPr>
                  <w:rFonts w:eastAsia="Times New Roman" w:cs="Times New Roman"/>
                  <w:color w:val="000000"/>
                  <w:szCs w:val="28"/>
                  <w:lang w:eastAsia="ru-RU"/>
                </w:rPr>
                <w:t>11,2 л</w:t>
              </w:r>
            </w:smartTag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кислорода (</w:t>
            </w:r>
            <w:proofErr w:type="spell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н.</w:t>
            </w:r>
            <w:proofErr w:type="gramStart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у</w:t>
            </w:r>
            <w:proofErr w:type="spellEnd"/>
            <w:proofErr w:type="gramEnd"/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.). Масса гидроксида кальция (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г</w:t>
            </w:r>
            <w:r w:rsidRPr="004A5827">
              <w:rPr>
                <w:rFonts w:eastAsia="Times New Roman" w:cs="Times New Roman"/>
                <w:color w:val="000000"/>
                <w:szCs w:val="28"/>
                <w:lang w:eastAsia="ru-RU"/>
              </w:rPr>
              <w:t>), необходимого для нейтрализации полученного раствора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A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4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B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18,5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C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17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D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74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E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,7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F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7,4 </w:t>
            </w:r>
          </w:p>
          <w:p w:rsidR="003D15F0" w:rsidRPr="004A5827" w:rsidRDefault="003D15F0" w:rsidP="004A5827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4A5827">
              <w:rPr>
                <w:rFonts w:cs="Times New Roman"/>
                <w:color w:val="000000"/>
              </w:rPr>
              <w:t xml:space="preserve">G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37 </w:t>
            </w:r>
          </w:p>
          <w:p w:rsidR="003D15F0" w:rsidRPr="004A5827" w:rsidRDefault="003D15F0" w:rsidP="004A5827">
            <w:pPr>
              <w:ind w:left="400"/>
              <w:rPr>
                <w:rFonts w:cs="Times New Roman"/>
                <w:color w:val="000000"/>
              </w:rPr>
            </w:pPr>
            <w:r w:rsidRPr="004A5827">
              <w:rPr>
                <w:rFonts w:cs="Times New Roman"/>
                <w:color w:val="000000"/>
              </w:rPr>
              <w:t xml:space="preserve">H) </w:t>
            </w:r>
            <w:r w:rsidRPr="004A5827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8</w:t>
            </w:r>
          </w:p>
        </w:tc>
      </w:tr>
    </w:tbl>
    <w:p w:rsidR="003D15F0" w:rsidRPr="004A5827" w:rsidRDefault="003D15F0" w:rsidP="004A5827">
      <w:pPr>
        <w:ind w:left="400"/>
        <w:rPr>
          <w:rFonts w:cs="Times New Roman"/>
          <w:color w:val="000000"/>
        </w:rPr>
      </w:pPr>
    </w:p>
    <w:p w:rsidR="003D15F0" w:rsidRPr="004A5827" w:rsidRDefault="003D15F0" w:rsidP="004A5827">
      <w:pPr>
        <w:ind w:left="400"/>
        <w:jc w:val="center"/>
        <w:rPr>
          <w:rFonts w:cs="Times New Roman"/>
          <w:b/>
          <w:color w:val="000000"/>
        </w:rPr>
      </w:pPr>
      <w:r w:rsidRPr="004A5827">
        <w:rPr>
          <w:rFonts w:cs="Times New Roman"/>
          <w:b/>
          <w:color w:val="000000"/>
        </w:rPr>
        <w:t>ТЕСТ ПО ПРЕДМЕТУ ХИМИЯ</w:t>
      </w:r>
    </w:p>
    <w:p w:rsidR="003D15F0" w:rsidRPr="004A5827" w:rsidRDefault="003D15F0" w:rsidP="004A5827">
      <w:pPr>
        <w:ind w:left="400"/>
        <w:jc w:val="center"/>
        <w:rPr>
          <w:rFonts w:cs="Times New Roman"/>
          <w:b/>
          <w:color w:val="000000"/>
        </w:rPr>
      </w:pPr>
      <w:r w:rsidRPr="004A5827">
        <w:rPr>
          <w:rFonts w:cs="Times New Roman"/>
          <w:b/>
          <w:color w:val="000000"/>
        </w:rPr>
        <w:t xml:space="preserve"> ЗАВЕРШЁН</w:t>
      </w:r>
    </w:p>
    <w:p w:rsidR="003D15F0" w:rsidRDefault="003D15F0">
      <w:pPr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</w:p>
    <w:p w:rsidR="00BF2AC8" w:rsidRPr="00BF2AC8" w:rsidRDefault="00BF2AC8" w:rsidP="00BF2AC8">
      <w:pPr>
        <w:spacing w:line="240" w:lineRule="auto"/>
        <w:jc w:val="center"/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</w:p>
    <w:sectPr w:rsidR="00BF2AC8" w:rsidRPr="00BF2AC8" w:rsidSect="003D15F0">
      <w:headerReference w:type="even" r:id="rId133"/>
      <w:headerReference w:type="default" r:id="rId134"/>
      <w:footerReference w:type="even" r:id="rId135"/>
      <w:footerReference w:type="default" r:id="rId136"/>
      <w:headerReference w:type="first" r:id="rId137"/>
      <w:footerReference w:type="first" r:id="rId138"/>
      <w:pgSz w:w="11906" w:h="16838"/>
      <w:pgMar w:top="1140" w:right="1140" w:bottom="1140" w:left="1140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59A" w:rsidRDefault="00DF259A" w:rsidP="003D15F0">
      <w:pPr>
        <w:spacing w:line="240" w:lineRule="auto"/>
      </w:pPr>
      <w:r>
        <w:separator/>
      </w:r>
    </w:p>
  </w:endnote>
  <w:endnote w:type="continuationSeparator" w:id="0">
    <w:p w:rsidR="00DF259A" w:rsidRDefault="00DF259A" w:rsidP="003D15F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5F0" w:rsidRDefault="003D15F0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5F0" w:rsidRDefault="003D15F0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5F0" w:rsidRDefault="003D15F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59A" w:rsidRDefault="00DF259A" w:rsidP="003D15F0">
      <w:pPr>
        <w:spacing w:line="240" w:lineRule="auto"/>
      </w:pPr>
      <w:r>
        <w:separator/>
      </w:r>
    </w:p>
  </w:footnote>
  <w:footnote w:type="continuationSeparator" w:id="0">
    <w:p w:rsidR="00DF259A" w:rsidRDefault="00DF259A" w:rsidP="003D15F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7E7" w:rsidRDefault="003D15F0" w:rsidP="003D15F0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477E7" w:rsidRDefault="00DF259A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5F0" w:rsidRDefault="003D15F0" w:rsidP="00D67762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23655">
      <w:rPr>
        <w:rStyle w:val="a5"/>
        <w:noProof/>
      </w:rPr>
      <w:t>7</w:t>
    </w:r>
    <w:r>
      <w:rPr>
        <w:rStyle w:val="a5"/>
      </w:rPr>
      <w:fldChar w:fldCharType="end"/>
    </w:r>
  </w:p>
  <w:p w:rsidR="003D15F0" w:rsidRPr="003D15F0" w:rsidRDefault="003D15F0" w:rsidP="003D15F0">
    <w:pPr>
      <w:pStyle w:val="a3"/>
      <w:rPr>
        <w:sz w:val="20"/>
      </w:rPr>
    </w:pPr>
    <w:r>
      <w:rPr>
        <w:sz w:val="20"/>
      </w:rPr>
      <w:t xml:space="preserve">ЕНТ </w:t>
    </w:r>
    <w:r>
      <w:rPr>
        <w:sz w:val="20"/>
      </w:rPr>
      <w:tab/>
    </w:r>
    <w:r>
      <w:rPr>
        <w:sz w:val="20"/>
      </w:rPr>
      <w:tab/>
      <w:t>вариант  162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5F0" w:rsidRDefault="003D15F0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129"/>
    <w:rsid w:val="00023655"/>
    <w:rsid w:val="000C02F1"/>
    <w:rsid w:val="000E3623"/>
    <w:rsid w:val="002013E5"/>
    <w:rsid w:val="002D422A"/>
    <w:rsid w:val="003C539F"/>
    <w:rsid w:val="003D15F0"/>
    <w:rsid w:val="007015D5"/>
    <w:rsid w:val="007A1129"/>
    <w:rsid w:val="00881AD3"/>
    <w:rsid w:val="0096675B"/>
    <w:rsid w:val="00BF2AC8"/>
    <w:rsid w:val="00CA5505"/>
    <w:rsid w:val="00CB3254"/>
    <w:rsid w:val="00CC0CCA"/>
    <w:rsid w:val="00D667FE"/>
    <w:rsid w:val="00DF259A"/>
    <w:rsid w:val="00F77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F2AC8"/>
    <w:pPr>
      <w:tabs>
        <w:tab w:val="center" w:pos="4677"/>
        <w:tab w:val="right" w:pos="9355"/>
      </w:tabs>
      <w:spacing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BF2AC8"/>
    <w:rPr>
      <w:rFonts w:eastAsia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F2AC8"/>
  </w:style>
  <w:style w:type="table" w:styleId="a6">
    <w:name w:val="Table Grid"/>
    <w:basedOn w:val="a1"/>
    <w:uiPriority w:val="59"/>
    <w:rsid w:val="003D15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3D15F0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D15F0"/>
  </w:style>
  <w:style w:type="paragraph" w:styleId="a9">
    <w:name w:val="Balloon Text"/>
    <w:basedOn w:val="a"/>
    <w:link w:val="aa"/>
    <w:uiPriority w:val="99"/>
    <w:semiHidden/>
    <w:unhideWhenUsed/>
    <w:rsid w:val="00CA55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A55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F2AC8"/>
    <w:pPr>
      <w:tabs>
        <w:tab w:val="center" w:pos="4677"/>
        <w:tab w:val="right" w:pos="9355"/>
      </w:tabs>
      <w:spacing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BF2AC8"/>
    <w:rPr>
      <w:rFonts w:eastAsia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F2AC8"/>
  </w:style>
  <w:style w:type="table" w:styleId="a6">
    <w:name w:val="Table Grid"/>
    <w:basedOn w:val="a1"/>
    <w:uiPriority w:val="59"/>
    <w:rsid w:val="003D15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3D15F0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D15F0"/>
  </w:style>
  <w:style w:type="paragraph" w:styleId="a9">
    <w:name w:val="Balloon Text"/>
    <w:basedOn w:val="a"/>
    <w:link w:val="aa"/>
    <w:uiPriority w:val="99"/>
    <w:semiHidden/>
    <w:unhideWhenUsed/>
    <w:rsid w:val="00CA55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A55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header" Target="header1.xml"/><Relationship Id="rId138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header" Target="header2.xml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13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footer" Target="footer2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06</Words>
  <Characters>5736</Characters>
  <Application>Microsoft Office Word</Application>
  <DocSecurity>0</DocSecurity>
  <Lines>47</Lines>
  <Paragraphs>13</Paragraphs>
  <ScaleCrop>false</ScaleCrop>
  <Company>SPecialiST RePack</Company>
  <LinksUpToDate>false</LinksUpToDate>
  <CharactersWithSpaces>6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14</cp:revision>
  <cp:lastPrinted>2016-12-06T12:04:00Z</cp:lastPrinted>
  <dcterms:created xsi:type="dcterms:W3CDTF">2016-12-06T11:54:00Z</dcterms:created>
  <dcterms:modified xsi:type="dcterms:W3CDTF">2016-12-08T13:08:00Z</dcterms:modified>
</cp:coreProperties>
</file>